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71" r:id="rId5"/>
    <p:sldId id="259" r:id="rId6"/>
    <p:sldId id="258" r:id="rId7"/>
    <p:sldId id="257" r:id="rId8"/>
    <p:sldId id="260" r:id="rId9"/>
    <p:sldId id="261" r:id="rId10"/>
    <p:sldId id="272" r:id="rId11"/>
    <p:sldId id="262" r:id="rId12"/>
    <p:sldId id="263" r:id="rId13"/>
    <p:sldId id="264" r:id="rId14"/>
    <p:sldId id="265" r:id="rId15"/>
    <p:sldId id="266" r:id="rId16"/>
    <p:sldId id="267" r:id="rId17"/>
    <p:sldId id="273" r:id="rId18"/>
    <p:sldId id="274" r:id="rId19"/>
    <p:sldId id="275" r:id="rId20"/>
    <p:sldId id="289" r:id="rId21"/>
    <p:sldId id="276" r:id="rId22"/>
    <p:sldId id="277" r:id="rId23"/>
    <p:sldId id="278" r:id="rId24"/>
    <p:sldId id="279" r:id="rId25"/>
    <p:sldId id="280" r:id="rId26"/>
    <p:sldId id="293" r:id="rId27"/>
    <p:sldId id="292" r:id="rId28"/>
    <p:sldId id="285" r:id="rId29"/>
    <p:sldId id="281" r:id="rId30"/>
    <p:sldId id="282" r:id="rId31"/>
    <p:sldId id="283" r:id="rId32"/>
    <p:sldId id="284" r:id="rId33"/>
    <p:sldId id="286" r:id="rId34"/>
    <p:sldId id="291" r:id="rId35"/>
    <p:sldId id="290" r:id="rId36"/>
    <p:sldId id="288" r:id="rId37"/>
    <p:sldId id="287" r:id="rId3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0000FF"/>
    <a:srgbClr val="06B243"/>
    <a:srgbClr val="FF00FF"/>
    <a:srgbClr val="0338BD"/>
    <a:srgbClr val="1822A8"/>
    <a:srgbClr val="093BB7"/>
    <a:srgbClr val="FFFFFF"/>
    <a:srgbClr val="005C2A"/>
    <a:srgbClr val="007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7" d="100"/>
          <a:sy n="57" d="100"/>
        </p:scale>
        <p:origin x="566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26" Type="http://schemas.openxmlformats.org/officeDocument/2006/relationships/image" Target="../media/image92.wmf"/><Relationship Id="rId3" Type="http://schemas.openxmlformats.org/officeDocument/2006/relationships/image" Target="../media/image69.wmf"/><Relationship Id="rId21" Type="http://schemas.openxmlformats.org/officeDocument/2006/relationships/image" Target="../media/image87.wmf"/><Relationship Id="rId34" Type="http://schemas.openxmlformats.org/officeDocument/2006/relationships/image" Target="../media/image100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5" Type="http://schemas.openxmlformats.org/officeDocument/2006/relationships/image" Target="../media/image91.wmf"/><Relationship Id="rId33" Type="http://schemas.openxmlformats.org/officeDocument/2006/relationships/image" Target="../media/image99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29" Type="http://schemas.openxmlformats.org/officeDocument/2006/relationships/image" Target="../media/image95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24" Type="http://schemas.openxmlformats.org/officeDocument/2006/relationships/image" Target="../media/image90.wmf"/><Relationship Id="rId32" Type="http://schemas.openxmlformats.org/officeDocument/2006/relationships/image" Target="../media/image98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23" Type="http://schemas.openxmlformats.org/officeDocument/2006/relationships/image" Target="../media/image89.wmf"/><Relationship Id="rId28" Type="http://schemas.openxmlformats.org/officeDocument/2006/relationships/image" Target="../media/image94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31" Type="http://schemas.openxmlformats.org/officeDocument/2006/relationships/image" Target="../media/image97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Relationship Id="rId22" Type="http://schemas.openxmlformats.org/officeDocument/2006/relationships/image" Target="../media/image88.wmf"/><Relationship Id="rId27" Type="http://schemas.openxmlformats.org/officeDocument/2006/relationships/image" Target="../media/image93.wmf"/><Relationship Id="rId30" Type="http://schemas.openxmlformats.org/officeDocument/2006/relationships/image" Target="../media/image96.wmf"/><Relationship Id="rId35" Type="http://schemas.openxmlformats.org/officeDocument/2006/relationships/image" Target="../media/image101.wmf"/><Relationship Id="rId8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9.wmf"/><Relationship Id="rId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5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1973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94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4852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0044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0980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085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544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4846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79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9125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6377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40F6D5-E53C-4C38-8C7F-52F03F39A944}" type="datetimeFigureOut">
              <a:rPr lang="zh-TW" altLang="en-US" smtClean="0"/>
              <a:t>2018/1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CAFC0-C621-48C2-BBA7-07374D6D8A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6256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&#32218;&#24615;&#35722;&#25563;(&#30697;&#24418;).ggb" TargetMode="Externa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hyperlink" Target="&#32218;&#24615;&#35722;&#25563;(&#30697;&#24418;).ggb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55.wmf"/><Relationship Id="rId42" Type="http://schemas.openxmlformats.org/officeDocument/2006/relationships/image" Target="../media/image59.wmf"/><Relationship Id="rId47" Type="http://schemas.openxmlformats.org/officeDocument/2006/relationships/oleObject" Target="../embeddings/oleObject45.bin"/><Relationship Id="rId50" Type="http://schemas.openxmlformats.org/officeDocument/2006/relationships/image" Target="../media/image63.w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9" Type="http://schemas.openxmlformats.org/officeDocument/2006/relationships/oleObject" Target="../embeddings/oleObject36.bin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58.wmf"/><Relationship Id="rId45" Type="http://schemas.openxmlformats.org/officeDocument/2006/relationships/oleObject" Target="../embeddings/oleObject44.bin"/><Relationship Id="rId53" Type="http://schemas.openxmlformats.org/officeDocument/2006/relationships/oleObject" Target="../embeddings/oleObject48.bin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60.wmf"/><Relationship Id="rId52" Type="http://schemas.openxmlformats.org/officeDocument/2006/relationships/image" Target="../media/image64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62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7.bin"/><Relationship Id="rId3" Type="http://schemas.openxmlformats.org/officeDocument/2006/relationships/image" Target="../media/image66.png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57.wmf"/><Relationship Id="rId46" Type="http://schemas.openxmlformats.org/officeDocument/2006/relationships/image" Target="../media/image61.wmf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42.bin"/><Relationship Id="rId54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49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0.bin"/><Relationship Id="rId21" Type="http://schemas.openxmlformats.org/officeDocument/2006/relationships/image" Target="../media/image75.wmf"/><Relationship Id="rId42" Type="http://schemas.openxmlformats.org/officeDocument/2006/relationships/oleObject" Target="../embeddings/oleObject68.bin"/><Relationship Id="rId47" Type="http://schemas.openxmlformats.org/officeDocument/2006/relationships/oleObject" Target="../embeddings/oleObject71.bin"/><Relationship Id="rId63" Type="http://schemas.openxmlformats.org/officeDocument/2006/relationships/oleObject" Target="../embeddings/oleObject79.bin"/><Relationship Id="rId68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9" Type="http://schemas.openxmlformats.org/officeDocument/2006/relationships/image" Target="../media/image79.wmf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83.wmf"/><Relationship Id="rId40" Type="http://schemas.openxmlformats.org/officeDocument/2006/relationships/oleObject" Target="../embeddings/oleObject67.bin"/><Relationship Id="rId45" Type="http://schemas.openxmlformats.org/officeDocument/2006/relationships/oleObject" Target="../embeddings/oleObject70.bin"/><Relationship Id="rId53" Type="http://schemas.openxmlformats.org/officeDocument/2006/relationships/oleObject" Target="../embeddings/oleObject74.bin"/><Relationship Id="rId58" Type="http://schemas.openxmlformats.org/officeDocument/2006/relationships/image" Target="../media/image93.wmf"/><Relationship Id="rId66" Type="http://schemas.openxmlformats.org/officeDocument/2006/relationships/image" Target="../media/image97.wmf"/><Relationship Id="rId74" Type="http://schemas.openxmlformats.org/officeDocument/2006/relationships/image" Target="../media/image101.wmf"/><Relationship Id="rId5" Type="http://schemas.openxmlformats.org/officeDocument/2006/relationships/image" Target="../media/image67.wmf"/><Relationship Id="rId61" Type="http://schemas.openxmlformats.org/officeDocument/2006/relationships/oleObject" Target="../embeddings/oleObject78.bin"/><Relationship Id="rId19" Type="http://schemas.openxmlformats.org/officeDocument/2006/relationships/image" Target="../media/image74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82.wmf"/><Relationship Id="rId43" Type="http://schemas.openxmlformats.org/officeDocument/2006/relationships/oleObject" Target="../embeddings/oleObject69.bin"/><Relationship Id="rId48" Type="http://schemas.openxmlformats.org/officeDocument/2006/relationships/image" Target="../media/image88.wmf"/><Relationship Id="rId56" Type="http://schemas.openxmlformats.org/officeDocument/2006/relationships/image" Target="../media/image92.wmf"/><Relationship Id="rId64" Type="http://schemas.openxmlformats.org/officeDocument/2006/relationships/image" Target="../media/image96.wmf"/><Relationship Id="rId69" Type="http://schemas.openxmlformats.org/officeDocument/2006/relationships/oleObject" Target="../embeddings/oleObject82.bin"/><Relationship Id="rId8" Type="http://schemas.openxmlformats.org/officeDocument/2006/relationships/oleObject" Target="../embeddings/oleObject51.bin"/><Relationship Id="rId51" Type="http://schemas.openxmlformats.org/officeDocument/2006/relationships/oleObject" Target="../embeddings/oleObject73.bin"/><Relationship Id="rId72" Type="http://schemas.openxmlformats.org/officeDocument/2006/relationships/image" Target="../media/image100.wmf"/><Relationship Id="rId3" Type="http://schemas.openxmlformats.org/officeDocument/2006/relationships/image" Target="../media/image102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66.bin"/><Relationship Id="rId46" Type="http://schemas.openxmlformats.org/officeDocument/2006/relationships/image" Target="../media/image87.wmf"/><Relationship Id="rId59" Type="http://schemas.openxmlformats.org/officeDocument/2006/relationships/oleObject" Target="../embeddings/oleObject77.bin"/><Relationship Id="rId67" Type="http://schemas.openxmlformats.org/officeDocument/2006/relationships/oleObject" Target="../embeddings/oleObject81.bin"/><Relationship Id="rId20" Type="http://schemas.openxmlformats.org/officeDocument/2006/relationships/oleObject" Target="../embeddings/oleObject57.bin"/><Relationship Id="rId41" Type="http://schemas.openxmlformats.org/officeDocument/2006/relationships/image" Target="../media/image85.wmf"/><Relationship Id="rId54" Type="http://schemas.openxmlformats.org/officeDocument/2006/relationships/image" Target="../media/image91.wmf"/><Relationship Id="rId62" Type="http://schemas.openxmlformats.org/officeDocument/2006/relationships/image" Target="../media/image95.wmf"/><Relationship Id="rId70" Type="http://schemas.openxmlformats.org/officeDocument/2006/relationships/image" Target="../media/image9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49" Type="http://schemas.openxmlformats.org/officeDocument/2006/relationships/oleObject" Target="../embeddings/oleObject72.bin"/><Relationship Id="rId57" Type="http://schemas.openxmlformats.org/officeDocument/2006/relationships/oleObject" Target="../embeddings/oleObject76.bin"/><Relationship Id="rId10" Type="http://schemas.openxmlformats.org/officeDocument/2006/relationships/oleObject" Target="../embeddings/oleObject52.bin"/><Relationship Id="rId31" Type="http://schemas.openxmlformats.org/officeDocument/2006/relationships/image" Target="../media/image80.wmf"/><Relationship Id="rId44" Type="http://schemas.openxmlformats.org/officeDocument/2006/relationships/image" Target="../media/image86.wmf"/><Relationship Id="rId52" Type="http://schemas.openxmlformats.org/officeDocument/2006/relationships/image" Target="../media/image90.wmf"/><Relationship Id="rId60" Type="http://schemas.openxmlformats.org/officeDocument/2006/relationships/image" Target="../media/image94.wmf"/><Relationship Id="rId65" Type="http://schemas.openxmlformats.org/officeDocument/2006/relationships/oleObject" Target="../embeddings/oleObject80.bin"/><Relationship Id="rId73" Type="http://schemas.openxmlformats.org/officeDocument/2006/relationships/oleObject" Target="../embeddings/oleObject84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9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6.bin"/><Relationship Id="rId39" Type="http://schemas.openxmlformats.org/officeDocument/2006/relationships/image" Target="../media/image84.wmf"/><Relationship Id="rId34" Type="http://schemas.openxmlformats.org/officeDocument/2006/relationships/oleObject" Target="../embeddings/oleObject64.bin"/><Relationship Id="rId50" Type="http://schemas.openxmlformats.org/officeDocument/2006/relationships/image" Target="../media/image89.wmf"/><Relationship Id="rId55" Type="http://schemas.openxmlformats.org/officeDocument/2006/relationships/oleObject" Target="../embeddings/oleObject75.bin"/><Relationship Id="rId7" Type="http://schemas.openxmlformats.org/officeDocument/2006/relationships/image" Target="../media/image68.wmf"/><Relationship Id="rId71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&#26012;&#35282;&#22352;&#27161;(input).ggb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hyperlink" Target="&#26012;&#35282;&#22352;&#27161;(output).ggb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36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6.wmf"/><Relationship Id="rId5" Type="http://schemas.openxmlformats.org/officeDocument/2006/relationships/image" Target="../media/image107.png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37.png"/><Relationship Id="rId9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03.png"/><Relationship Id="rId7" Type="http://schemas.openxmlformats.org/officeDocument/2006/relationships/hyperlink" Target="&#26012;&#35282;&#22352;&#27161;(output).ggb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&#26012;&#35282;&#22352;&#27161;(input).ggb" TargetMode="External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0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14.png"/><Relationship Id="rId7" Type="http://schemas.openxmlformats.org/officeDocument/2006/relationships/image" Target="../media/image111.wmf"/><Relationship Id="rId12" Type="http://schemas.openxmlformats.org/officeDocument/2006/relationships/hyperlink" Target="&#26012;&#35282;&#22352;&#27161;.ggb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7.wmf"/><Relationship Id="rId4" Type="http://schemas.openxmlformats.org/officeDocument/2006/relationships/hyperlink" Target="&#26012;&#35282;&#22352;&#27161;.ggb" TargetMode="External"/><Relationship Id="rId9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7.wmf"/><Relationship Id="rId4" Type="http://schemas.openxmlformats.org/officeDocument/2006/relationships/hyperlink" Target="&#26012;&#35282;&#22352;&#27161;.ggb" TargetMode="External"/><Relationship Id="rId9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33.png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7.vml"/><Relationship Id="rId6" Type="http://schemas.openxmlformats.org/officeDocument/2006/relationships/hyperlink" Target="&#26059;&#36681;.ggb" TargetMode="External"/><Relationship Id="rId11" Type="http://schemas.openxmlformats.org/officeDocument/2006/relationships/oleObject" Target="../embeddings/oleObject113.bin"/><Relationship Id="rId5" Type="http://schemas.openxmlformats.org/officeDocument/2006/relationships/hyperlink" Target="&#32218;&#24615;&#35722;&#25563;.ggb" TargetMode="External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3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17.xml"/><Relationship Id="rId1" Type="http://schemas.openxmlformats.org/officeDocument/2006/relationships/slideLayout" Target="../slideLayouts/slideLayout6.xml"/><Relationship Id="rId4" Type="http://schemas.openxmlformats.org/officeDocument/2006/relationships/hyperlink" Target="&#26012;&#35282;&#22352;&#27161;.ggb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467" y="0"/>
            <a:ext cx="8211065" cy="6858000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900413" y="5459714"/>
            <a:ext cx="9144000" cy="1655762"/>
          </a:xfrm>
        </p:spPr>
        <p:txBody>
          <a:bodyPr/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左營高中 張雅菱 蔡晴穎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7574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93" y="3080085"/>
            <a:ext cx="10898842" cy="58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12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62" y="0"/>
            <a:ext cx="10962276" cy="6858000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2964581" y="267582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4253"/>
              </p:ext>
            </p:extLst>
          </p:nvPr>
        </p:nvGraphicFramePr>
        <p:xfrm>
          <a:off x="3535345" y="2062679"/>
          <a:ext cx="2343567" cy="79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5345" y="2062679"/>
                        <a:ext cx="2343567" cy="79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99208"/>
              </p:ext>
            </p:extLst>
          </p:nvPr>
        </p:nvGraphicFramePr>
        <p:xfrm>
          <a:off x="8461375" y="2860675"/>
          <a:ext cx="2344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1375" y="2860675"/>
                        <a:ext cx="23447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96437"/>
              </p:ext>
            </p:extLst>
          </p:nvPr>
        </p:nvGraphicFramePr>
        <p:xfrm>
          <a:off x="1046163" y="3657600"/>
          <a:ext cx="22955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6163" y="3657600"/>
                        <a:ext cx="229552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9789711" y="255324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0225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直角、斜角坐標轉換時</a:t>
            </a:r>
            <a:r>
              <a:rPr lang="en-US" altLang="zh-TW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21080" y="1604063"/>
            <a:ext cx="5793606" cy="1029904"/>
          </a:xfrm>
        </p:spPr>
        <p:txBody>
          <a:bodyPr>
            <a:normAutofit fontScale="85000" lnSpcReduction="10000"/>
          </a:bodyPr>
          <a:lstStyle/>
          <a:p>
            <a:endParaRPr lang="zh-TW" altLang="en-US" dirty="0"/>
          </a:p>
          <a:p>
            <a:pPr marL="0" indent="0">
              <a:buNone/>
            </a:pPr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長度</a:t>
            </a:r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、面積、夾角、</a:t>
            </a:r>
            <a:r>
              <a:rPr lang="en-US" altLang="zh-TW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x</a:t>
            </a:r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與</a:t>
            </a:r>
            <a:r>
              <a:rPr lang="en-US" altLang="zh-TW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y</a:t>
            </a:r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的關係式</a:t>
            </a:r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，</a:t>
            </a:r>
            <a:endParaRPr lang="en-US" altLang="zh-TW" sz="32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21080" y="2755324"/>
            <a:ext cx="2723147" cy="584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什麼變了？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030704" y="3730973"/>
            <a:ext cx="3011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什麼不變？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51131" y="2755324"/>
            <a:ext cx="1183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長度</a:t>
            </a:r>
            <a:endParaRPr lang="zh-TW" altLang="en-US" sz="32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860755" y="3730973"/>
            <a:ext cx="3513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solidFill>
                  <a:srgbClr val="00703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x </a:t>
            </a:r>
            <a:r>
              <a:rPr lang="zh-TW" altLang="en-US" sz="3200" b="1" dirty="0" smtClean="0">
                <a:solidFill>
                  <a:srgbClr val="00703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與 </a:t>
            </a:r>
            <a:r>
              <a:rPr lang="en-US" altLang="zh-TW" sz="3200" b="1" dirty="0" smtClean="0">
                <a:solidFill>
                  <a:srgbClr val="00703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y </a:t>
            </a:r>
            <a:r>
              <a:rPr lang="zh-TW" altLang="en-US" sz="3200" b="1" dirty="0" smtClean="0">
                <a:solidFill>
                  <a:srgbClr val="00703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關係式</a:t>
            </a:r>
            <a:endParaRPr lang="zh-TW" altLang="en-US" sz="3200" b="1" dirty="0">
              <a:solidFill>
                <a:srgbClr val="007033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352671" y="2755323"/>
            <a:ext cx="1183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面積</a:t>
            </a:r>
            <a:endParaRPr lang="zh-TW" altLang="en-US" sz="32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997787" y="2755322"/>
            <a:ext cx="1183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夾角</a:t>
            </a:r>
            <a:endParaRPr lang="zh-TW" altLang="en-US" sz="32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文字方塊 11">
            <a:hlinkClick r:id="rId3" action="ppaction://hlinkfile"/>
          </p:cNvPr>
          <p:cNvSpPr txBox="1"/>
          <p:nvPr/>
        </p:nvSpPr>
        <p:spPr>
          <a:xfrm>
            <a:off x="10289405" y="6083168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GB</a:t>
            </a:r>
            <a:r>
              <a:rPr lang="zh-TW" altLang="en-US" dirty="0" smtClean="0"/>
              <a:t>檔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1438326" y="5482765"/>
            <a:ext cx="61752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 smtClean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你</a:t>
            </a:r>
            <a:r>
              <a:rPr lang="zh-TW" altLang="en-US" sz="3200" b="1" dirty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覺得，這裡的</a:t>
            </a:r>
            <a:r>
              <a:rPr lang="en-US" altLang="zh-TW" sz="3200" b="1" dirty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en-US" altLang="zh-TW" sz="32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en-US" altLang="zh-TW" sz="3200" b="1" dirty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r>
              <a:rPr lang="zh-TW" altLang="en-US" sz="3200" b="1" dirty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代表什麼</a:t>
            </a:r>
            <a:r>
              <a:rPr lang="en-US" altLang="zh-TW" sz="3200" b="1" dirty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?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39041"/>
              </p:ext>
            </p:extLst>
          </p:nvPr>
        </p:nvGraphicFramePr>
        <p:xfrm>
          <a:off x="1669716" y="4719525"/>
          <a:ext cx="1444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4" imgW="583920" imgH="304560" progId="Equation.DSMT4">
                  <p:embed/>
                </p:oleObj>
              </mc:Choice>
              <mc:Fallback>
                <p:oleObj name="Equation" r:id="rId4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9716" y="4719525"/>
                        <a:ext cx="144462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60355"/>
              </p:ext>
            </p:extLst>
          </p:nvPr>
        </p:nvGraphicFramePr>
        <p:xfrm>
          <a:off x="3545288" y="4743050"/>
          <a:ext cx="14446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5288" y="4743050"/>
                        <a:ext cx="14446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0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  <p:bldP spid="8" grpId="0"/>
      <p:bldP spid="9" grpId="0"/>
      <p:bldP spid="10" grpId="0"/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720" y="797078"/>
            <a:ext cx="4629150" cy="35433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9235" y="1568917"/>
            <a:ext cx="5552919" cy="4094177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9326880" y="1376412"/>
            <a:ext cx="490888" cy="39752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>
            <a:off x="5322771" y="3137836"/>
            <a:ext cx="4842272" cy="22138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99147"/>
              </p:ext>
            </p:extLst>
          </p:nvPr>
        </p:nvGraphicFramePr>
        <p:xfrm>
          <a:off x="8893999" y="2486890"/>
          <a:ext cx="2283289" cy="60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3999" y="2486890"/>
                        <a:ext cx="2283289" cy="608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97754"/>
              </p:ext>
            </p:extLst>
          </p:nvPr>
        </p:nvGraphicFramePr>
        <p:xfrm>
          <a:off x="5889176" y="3006405"/>
          <a:ext cx="2017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9176" y="3006405"/>
                        <a:ext cx="20177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9837837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5</a:t>
            </a:r>
            <a:endParaRPr lang="zh-TW" altLang="en-US" dirty="0"/>
          </a:p>
        </p:txBody>
      </p:sp>
      <p:sp>
        <p:nvSpPr>
          <p:cNvPr id="2" name="文字方塊 1"/>
          <p:cNvSpPr txBox="1"/>
          <p:nvPr/>
        </p:nvSpPr>
        <p:spPr>
          <a:xfrm>
            <a:off x="8002817" y="4934122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893999" y="44800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A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8295170" y="378033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B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7809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771" y="820367"/>
            <a:ext cx="10773154" cy="4916289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9741585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6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5676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184" y="413886"/>
            <a:ext cx="9114520" cy="5986914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9741585" y="255325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6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5920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56135"/>
            <a:ext cx="10529236" cy="1305677"/>
          </a:xfrm>
        </p:spPr>
        <p:txBody>
          <a:bodyPr>
            <a:normAutofit/>
          </a:bodyPr>
          <a:lstStyle/>
          <a:p>
            <a:r>
              <a:rPr lang="zh-TW" altLang="en-US" sz="4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題二：學習單</a:t>
            </a:r>
            <a:r>
              <a:rPr lang="en-US" altLang="zh-TW" sz="4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—</a:t>
            </a:r>
            <a:r>
              <a:rPr lang="zh-TW" altLang="en-US" sz="4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面積的正負與行列式的面積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922834" y="4782003"/>
            <a:ext cx="834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8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所以，正負是一種相對的概念</a:t>
            </a:r>
            <a:endParaRPr lang="zh-TW" altLang="en-US" sz="48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0492" y="2776770"/>
            <a:ext cx="6918799" cy="48573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595" y="3713871"/>
            <a:ext cx="11406592" cy="514583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9837838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7</a:t>
            </a:r>
            <a:endParaRPr lang="zh-TW" altLang="en-US" dirty="0"/>
          </a:p>
        </p:txBody>
      </p:sp>
      <p:sp>
        <p:nvSpPr>
          <p:cNvPr id="9" name="文字方塊 8">
            <a:hlinkClick r:id="rId4" action="ppaction://hlinkfile"/>
          </p:cNvPr>
          <p:cNvSpPr txBox="1"/>
          <p:nvPr/>
        </p:nvSpPr>
        <p:spPr>
          <a:xfrm>
            <a:off x="10289405" y="6083168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GB</a:t>
            </a:r>
            <a:r>
              <a:rPr lang="zh-TW" altLang="en-US" dirty="0" smtClean="0"/>
              <a:t>檔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2680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" y="909637"/>
            <a:ext cx="10534650" cy="503872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0414536" y="1299412"/>
            <a:ext cx="60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4397142" y="3559745"/>
            <a:ext cx="60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9046144" y="3559745"/>
            <a:ext cx="60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</a:t>
            </a:r>
            <a:endParaRPr lang="zh-TW" altLang="en-US" sz="2800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046143" y="4963430"/>
            <a:ext cx="60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</a:t>
            </a:r>
            <a:endParaRPr lang="zh-TW" altLang="en-US" sz="2800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559167" y="4963430"/>
            <a:ext cx="60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</a:t>
            </a:r>
            <a:endParaRPr lang="zh-TW" altLang="en-US" sz="2800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953340" y="255324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7</a:t>
            </a:r>
            <a:endParaRPr lang="zh-TW" altLang="en-US" dirty="0"/>
          </a:p>
        </p:txBody>
      </p:sp>
      <p:sp>
        <p:nvSpPr>
          <p:cNvPr id="2" name="文字方塊 1"/>
          <p:cNvSpPr txBox="1"/>
          <p:nvPr/>
        </p:nvSpPr>
        <p:spPr>
          <a:xfrm>
            <a:off x="3655997" y="2030931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先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7600751" y="1114746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先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960339" y="3675189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先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225367" y="3171163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先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1960339" y="5486650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先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6368717" y="4291264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先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7027588" y="5403814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/>
              <a:t>後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2552310" y="4778764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/>
              <a:t>後</a:t>
            </a:r>
          </a:p>
        </p:txBody>
      </p:sp>
      <p:sp>
        <p:nvSpPr>
          <p:cNvPr id="18" name="文字方塊 17"/>
          <p:cNvSpPr txBox="1"/>
          <p:nvPr/>
        </p:nvSpPr>
        <p:spPr>
          <a:xfrm>
            <a:off x="2505779" y="2819659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/>
              <a:t>後</a:t>
            </a:r>
          </a:p>
        </p:txBody>
      </p:sp>
      <p:sp>
        <p:nvSpPr>
          <p:cNvPr id="19" name="文字方塊 18"/>
          <p:cNvSpPr txBox="1"/>
          <p:nvPr/>
        </p:nvSpPr>
        <p:spPr>
          <a:xfrm>
            <a:off x="7443086" y="2011681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/>
              <a:t>後</a:t>
            </a:r>
          </a:p>
        </p:txBody>
      </p:sp>
      <p:sp>
        <p:nvSpPr>
          <p:cNvPr id="20" name="文字方塊 19"/>
          <p:cNvSpPr txBox="1"/>
          <p:nvPr/>
        </p:nvSpPr>
        <p:spPr>
          <a:xfrm>
            <a:off x="3696111" y="1133218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/>
              <a:t>後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6213914" y="3000291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/>
              <a:t>後</a:t>
            </a:r>
          </a:p>
        </p:txBody>
      </p:sp>
    </p:spTree>
    <p:extLst>
      <p:ext uri="{BB962C8B-B14F-4D97-AF65-F5344CB8AC3E}">
        <p14:creationId xmlns:p14="http://schemas.microsoft.com/office/powerpoint/2010/main" val="19939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0710" y="0"/>
            <a:ext cx="8690579" cy="6858000"/>
          </a:xfrm>
          <a:prstGeom prst="rect">
            <a:avLst/>
          </a:prstGeom>
        </p:spPr>
      </p:pic>
      <p:cxnSp>
        <p:nvCxnSpPr>
          <p:cNvPr id="4" name="直線單箭頭接點 3"/>
          <p:cNvCxnSpPr/>
          <p:nvPr/>
        </p:nvCxnSpPr>
        <p:spPr>
          <a:xfrm flipV="1">
            <a:off x="5399773" y="1876926"/>
            <a:ext cx="981776" cy="246406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flipV="1">
            <a:off x="5398162" y="3840480"/>
            <a:ext cx="1483901" cy="49891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5739864" y="1458575"/>
            <a:ext cx="712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2,5)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6814686" y="3696100"/>
            <a:ext cx="712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3,1)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5714195" y="2338591"/>
            <a:ext cx="27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I</a:t>
            </a:r>
            <a:endParaRPr lang="zh-TW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102416" y="3970143"/>
            <a:ext cx="712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n-ea"/>
              </a:rPr>
              <a:t>II</a:t>
            </a:r>
            <a:endParaRPr lang="zh-TW" altLang="en-US" sz="2400" b="1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6378334" y="1384434"/>
            <a:ext cx="1483901" cy="49891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6880453" y="1365179"/>
            <a:ext cx="981776" cy="246406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6168182" y="2400352"/>
            <a:ext cx="1694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b="1" dirty="0" smtClean="0">
                <a:solidFill>
                  <a:srgbClr val="00B0F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面積為負</a:t>
            </a:r>
            <a:endParaRPr lang="zh-TW" altLang="en-US" sz="2800" b="1" dirty="0">
              <a:solidFill>
                <a:srgbClr val="00B0F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5961"/>
              </p:ext>
            </p:extLst>
          </p:nvPr>
        </p:nvGraphicFramePr>
        <p:xfrm>
          <a:off x="8183994" y="2775863"/>
          <a:ext cx="1264983" cy="116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4" imgW="495000" imgH="457200" progId="Equation.DSMT4">
                  <p:embed/>
                </p:oleObj>
              </mc:Choice>
              <mc:Fallback>
                <p:oleObj name="Equation" r:id="rId4" imgW="49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3994" y="2775863"/>
                        <a:ext cx="1264983" cy="1167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6249"/>
              </p:ext>
            </p:extLst>
          </p:nvPr>
        </p:nvGraphicFramePr>
        <p:xfrm>
          <a:off x="9417590" y="3108960"/>
          <a:ext cx="706304" cy="44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17590" y="3108960"/>
                        <a:ext cx="706304" cy="449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3297676" y="5287822"/>
            <a:ext cx="615130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TW" altLang="en-US" sz="28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精確的面積推導影片請參考生根影片</a:t>
            </a:r>
            <a:endParaRPr lang="zh-TW" altLang="en-US" sz="28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9914839" y="255324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1963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6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" y="2500312"/>
            <a:ext cx="11287125" cy="1857375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9693459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8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943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25190" y="1594314"/>
            <a:ext cx="8600440" cy="1270636"/>
          </a:xfrm>
        </p:spPr>
        <p:txBody>
          <a:bodyPr/>
          <a:lstStyle/>
          <a:p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題一：談向量的係數積與坐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標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371600" y="3254087"/>
            <a:ext cx="9453880" cy="2090073"/>
          </a:xfrm>
        </p:spPr>
        <p:txBody>
          <a:bodyPr>
            <a:normAutofit fontScale="85000" lnSpcReduction="10000"/>
          </a:bodyPr>
          <a:lstStyle/>
          <a:p>
            <a:endParaRPr lang="en-US" altLang="zh-TW" sz="32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>
              <a:lnSpc>
                <a:spcPct val="150000"/>
              </a:lnSpc>
            </a:pPr>
            <a:r>
              <a:rPr lang="zh-TW" altLang="zh-TW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如果</a:t>
            </a:r>
            <a:r>
              <a:rPr lang="zh-TW" altLang="zh-TW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我們拿兩個向量來</a:t>
            </a:r>
            <a:r>
              <a:rPr lang="zh-TW" altLang="zh-TW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組</a:t>
            </a:r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合，              </a:t>
            </a:r>
            <a:r>
              <a:rPr lang="en-US" altLang="zh-TW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/>
            </a:r>
            <a:br>
              <a:rPr lang="en-US" altLang="zh-TW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，若</a:t>
            </a:r>
            <a:r>
              <a:rPr lang="en-US" altLang="zh-TW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O</a:t>
            </a:r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為原點，</a:t>
            </a:r>
            <a:r>
              <a:rPr lang="zh-TW" altLang="zh-TW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那麼</a:t>
            </a:r>
            <a:r>
              <a:rPr lang="en-US" altLang="zh-TW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P</a:t>
            </a:r>
            <a:r>
              <a:rPr lang="zh-TW" altLang="zh-TW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點可能的位置會是哪些範圍呢？</a:t>
            </a:r>
            <a:endParaRPr lang="zh-TW" altLang="en-US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-1" y="-1"/>
            <a:ext cx="201305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00653"/>
              </p:ext>
            </p:extLst>
          </p:nvPr>
        </p:nvGraphicFramePr>
        <p:xfrm>
          <a:off x="6895448" y="3689998"/>
          <a:ext cx="2360312" cy="72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1091726" imgH="304668" progId="Equation.DSMT4">
                  <p:embed/>
                </p:oleObj>
              </mc:Choice>
              <mc:Fallback>
                <p:oleObj name="Equation" r:id="rId3" imgW="1091726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448" y="3689998"/>
                        <a:ext cx="2360312" cy="72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9719661" y="284200"/>
            <a:ext cx="206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09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3549190" y="329985"/>
            <a:ext cx="555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600" dirty="0" smtClean="0">
                <a:solidFill>
                  <a:srgbClr val="0000FF"/>
                </a:solidFill>
              </a:rPr>
              <a:t>這份學習單原本用於高三</a:t>
            </a:r>
            <a:endParaRPr lang="zh-TW" altLang="en-US" sz="3600" dirty="0">
              <a:solidFill>
                <a:srgbClr val="0000FF"/>
              </a:solidFill>
            </a:endParaRPr>
          </a:p>
        </p:txBody>
      </p:sp>
      <p:sp>
        <p:nvSpPr>
          <p:cNvPr id="7" name="橢圓 6"/>
          <p:cNvSpPr/>
          <p:nvPr/>
        </p:nvSpPr>
        <p:spPr>
          <a:xfrm>
            <a:off x="9428480" y="-35562"/>
            <a:ext cx="2448560" cy="958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525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2101172" y="2665378"/>
            <a:ext cx="78422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zh-TW" altLang="en-US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矩陣</a:t>
            </a:r>
            <a:r>
              <a:rPr lang="en-US" altLang="zh-TW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r>
              <a:rPr lang="zh-TW" altLang="en-US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是什麼</a:t>
            </a:r>
            <a:r>
              <a:rPr lang="en-US" altLang="zh-TW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?</a:t>
            </a:r>
            <a:endParaRPr lang="zh-TW" altLang="en-US" sz="80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2046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45407" y="853710"/>
            <a:ext cx="6708807" cy="423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  <a:spcAft>
                <a:spcPts val="0"/>
              </a:spcAft>
            </a:pPr>
            <a:r>
              <a:rPr lang="zh-TW" altLang="zh-TW" sz="3600" b="1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主題三：學習單</a:t>
            </a:r>
            <a:r>
              <a:rPr lang="en-US" altLang="zh-TW" sz="3600" b="1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—</a:t>
            </a:r>
            <a:r>
              <a:rPr lang="zh-TW" altLang="zh-TW" sz="3600" b="1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克拉瑪公式</a:t>
            </a:r>
            <a:endParaRPr lang="zh-TW" altLang="zh-TW" sz="36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407" y="1451510"/>
            <a:ext cx="3648075" cy="100965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132" y="2582228"/>
            <a:ext cx="8839200" cy="96202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3340" y="3358820"/>
            <a:ext cx="3524250" cy="31242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967662" y="3537711"/>
            <a:ext cx="510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6</a:t>
            </a:r>
          </a:p>
          <a:p>
            <a:r>
              <a:rPr lang="en-US" altLang="zh-TW" sz="2400" b="1" dirty="0">
                <a:solidFill>
                  <a:srgbClr val="FF0000"/>
                </a:solidFill>
              </a:rPr>
              <a:t>3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981199" y="5410173"/>
            <a:ext cx="510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6</a:t>
            </a:r>
          </a:p>
          <a:p>
            <a:r>
              <a:rPr lang="en-US" altLang="zh-TW" sz="2400" b="1" dirty="0" smtClean="0">
                <a:solidFill>
                  <a:srgbClr val="FF0000"/>
                </a:solidFill>
              </a:rPr>
              <a:t>-2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74617" y="4521108"/>
            <a:ext cx="510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FF0000"/>
                </a:solidFill>
              </a:rPr>
              <a:t>5</a:t>
            </a:r>
            <a:endParaRPr lang="en-US" altLang="zh-TW" sz="2400" b="1" dirty="0" smtClean="0">
              <a:solidFill>
                <a:srgbClr val="FF0000"/>
              </a:solidFill>
            </a:endParaRPr>
          </a:p>
          <a:p>
            <a:r>
              <a:rPr lang="en-US" altLang="zh-TW" sz="2400" b="1" dirty="0" smtClean="0">
                <a:solidFill>
                  <a:srgbClr val="FF0000"/>
                </a:solidFill>
              </a:rPr>
              <a:t>0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837838" y="255324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4691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6062" y="716739"/>
            <a:ext cx="6619875" cy="3133725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549" y="3824392"/>
            <a:ext cx="5438775" cy="105727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0871" y="4888934"/>
            <a:ext cx="4366762" cy="988988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808961" y="255324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9908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1214437"/>
            <a:ext cx="10801350" cy="4429125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9760835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6020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66512"/>
            <a:ext cx="10668000" cy="6086475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9789711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0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52995"/>
              </p:ext>
            </p:extLst>
          </p:nvPr>
        </p:nvGraphicFramePr>
        <p:xfrm>
          <a:off x="4288388" y="653532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"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8388" y="653532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45406"/>
              </p:ext>
            </p:extLst>
          </p:nvPr>
        </p:nvGraphicFramePr>
        <p:xfrm>
          <a:off x="9041665" y="4177204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" name="Equation" r:id="rId6" imgW="419040" imgH="431640" progId="Equation.DSMT4">
                  <p:embed/>
                </p:oleObj>
              </mc:Choice>
              <mc:Fallback>
                <p:oleObj name="Equation" r:id="rId6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1665" y="4177204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77376"/>
              </p:ext>
            </p:extLst>
          </p:nvPr>
        </p:nvGraphicFramePr>
        <p:xfrm>
          <a:off x="3445878" y="5569268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" name="Equation" r:id="rId8" imgW="419040" imgH="431640" progId="Equation.DSMT4">
                  <p:embed/>
                </p:oleObj>
              </mc:Choice>
              <mc:Fallback>
                <p:oleObj name="Equation" r:id="rId8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5878" y="5569268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90206"/>
              </p:ext>
            </p:extLst>
          </p:nvPr>
        </p:nvGraphicFramePr>
        <p:xfrm>
          <a:off x="3445878" y="4148329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" name="Equation" r:id="rId9" imgW="419040" imgH="431640" progId="Equation.DSMT4">
                  <p:embed/>
                </p:oleObj>
              </mc:Choice>
              <mc:Fallback>
                <p:oleObj name="Equation" r:id="rId9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5878" y="4148329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90252"/>
              </p:ext>
            </p:extLst>
          </p:nvPr>
        </p:nvGraphicFramePr>
        <p:xfrm>
          <a:off x="3680725" y="2785040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" name="Equation" r:id="rId10" imgW="419040" imgH="431640" progId="Equation.DSMT4">
                  <p:embed/>
                </p:oleObj>
              </mc:Choice>
              <mc:Fallback>
                <p:oleObj name="Equation" r:id="rId10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0725" y="2785040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77657"/>
              </p:ext>
            </p:extLst>
          </p:nvPr>
        </p:nvGraphicFramePr>
        <p:xfrm>
          <a:off x="9275878" y="2811195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" name="Equation" r:id="rId11" imgW="419040" imgH="431640" progId="Equation.DSMT4">
                  <p:embed/>
                </p:oleObj>
              </mc:Choice>
              <mc:Fallback>
                <p:oleObj name="Equation" r:id="rId11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5878" y="2811195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73463"/>
              </p:ext>
            </p:extLst>
          </p:nvPr>
        </p:nvGraphicFramePr>
        <p:xfrm>
          <a:off x="9003165" y="5569268"/>
          <a:ext cx="745624" cy="76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" name="Equation" r:id="rId12" imgW="419040" imgH="431640" progId="Equation.DSMT4">
                  <p:embed/>
                </p:oleObj>
              </mc:Choice>
              <mc:Fallback>
                <p:oleObj name="Equation" r:id="rId12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3165" y="5569268"/>
                        <a:ext cx="745624" cy="76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10299"/>
              </p:ext>
            </p:extLst>
          </p:nvPr>
        </p:nvGraphicFramePr>
        <p:xfrm>
          <a:off x="5249709" y="653401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3" name="Equation" r:id="rId13" imgW="126720" imgH="431640" progId="Equation.DSMT4">
                  <p:embed/>
                </p:oleObj>
              </mc:Choice>
              <mc:Fallback>
                <p:oleObj name="Equation" r:id="rId13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9709" y="653401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60756"/>
              </p:ext>
            </p:extLst>
          </p:nvPr>
        </p:nvGraphicFramePr>
        <p:xfrm>
          <a:off x="4346203" y="5547230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" name="Equation" r:id="rId15" imgW="126720" imgH="431640" progId="Equation.DSMT4">
                  <p:embed/>
                </p:oleObj>
              </mc:Choice>
              <mc:Fallback>
                <p:oleObj name="Equation" r:id="rId15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6203" y="5547230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09272"/>
              </p:ext>
            </p:extLst>
          </p:nvPr>
        </p:nvGraphicFramePr>
        <p:xfrm>
          <a:off x="9941972" y="5547230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" name="Equation" r:id="rId17" imgW="126720" imgH="431640" progId="Equation.DSMT4">
                  <p:embed/>
                </p:oleObj>
              </mc:Choice>
              <mc:Fallback>
                <p:oleObj name="Equation" r:id="rId17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41972" y="5547230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84589"/>
              </p:ext>
            </p:extLst>
          </p:nvPr>
        </p:nvGraphicFramePr>
        <p:xfrm>
          <a:off x="4365454" y="4177138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" name="Equation" r:id="rId19" imgW="126720" imgH="431640" progId="Equation.DSMT4">
                  <p:embed/>
                </p:oleObj>
              </mc:Choice>
              <mc:Fallback>
                <p:oleObj name="Equation" r:id="rId19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65454" y="4177138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90293"/>
              </p:ext>
            </p:extLst>
          </p:nvPr>
        </p:nvGraphicFramePr>
        <p:xfrm>
          <a:off x="9956360" y="4177073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" name="Equation" r:id="rId21" imgW="126720" imgH="431640" progId="Equation.DSMT4">
                  <p:embed/>
                </p:oleObj>
              </mc:Choice>
              <mc:Fallback>
                <p:oleObj name="Equation" r:id="rId21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56360" y="4177073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2875"/>
              </p:ext>
            </p:extLst>
          </p:nvPr>
        </p:nvGraphicFramePr>
        <p:xfrm>
          <a:off x="4613171" y="2794469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" name="Equation" r:id="rId23" imgW="126720" imgH="431640" progId="Equation.DSMT4">
                  <p:embed/>
                </p:oleObj>
              </mc:Choice>
              <mc:Fallback>
                <p:oleObj name="Equation" r:id="rId23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13171" y="2794469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26346"/>
              </p:ext>
            </p:extLst>
          </p:nvPr>
        </p:nvGraphicFramePr>
        <p:xfrm>
          <a:off x="10181785" y="2811064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" name="Equation" r:id="rId25" imgW="126720" imgH="431640" progId="Equation.DSMT4">
                  <p:embed/>
                </p:oleObj>
              </mc:Choice>
              <mc:Fallback>
                <p:oleObj name="Equation" r:id="rId25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81785" y="2811064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95658"/>
              </p:ext>
            </p:extLst>
          </p:nvPr>
        </p:nvGraphicFramePr>
        <p:xfrm>
          <a:off x="5964037" y="653401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" name="Equation" r:id="rId27" imgW="126720" imgH="431640" progId="Equation.DSMT4">
                  <p:embed/>
                </p:oleObj>
              </mc:Choice>
              <mc:Fallback>
                <p:oleObj name="Equation" r:id="rId27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64037" y="653401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019"/>
              </p:ext>
            </p:extLst>
          </p:nvPr>
        </p:nvGraphicFramePr>
        <p:xfrm>
          <a:off x="10875963" y="2782888"/>
          <a:ext cx="3381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" name="Equation" r:id="rId29" imgW="190440" imgH="431640" progId="Equation.DSMT4">
                  <p:embed/>
                </p:oleObj>
              </mc:Choice>
              <mc:Fallback>
                <p:oleObj name="Equation" r:id="rId29" imgW="19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875963" y="2782888"/>
                        <a:ext cx="3381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37399"/>
              </p:ext>
            </p:extLst>
          </p:nvPr>
        </p:nvGraphicFramePr>
        <p:xfrm>
          <a:off x="5341194" y="2811064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" name="Equation" r:id="rId31" imgW="126720" imgH="431640" progId="Equation.DSMT4">
                  <p:embed/>
                </p:oleObj>
              </mc:Choice>
              <mc:Fallback>
                <p:oleObj name="Equation" r:id="rId31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41194" y="2811064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2250"/>
              </p:ext>
            </p:extLst>
          </p:nvPr>
        </p:nvGraphicFramePr>
        <p:xfrm>
          <a:off x="5122715" y="4177073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3" name="Equation" r:id="rId33" imgW="126720" imgH="431640" progId="Equation.DSMT4">
                  <p:embed/>
                </p:oleObj>
              </mc:Choice>
              <mc:Fallback>
                <p:oleObj name="Equation" r:id="rId33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22715" y="4177073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43756"/>
              </p:ext>
            </p:extLst>
          </p:nvPr>
        </p:nvGraphicFramePr>
        <p:xfrm>
          <a:off x="5090217" y="5547230"/>
          <a:ext cx="225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" name="Equation" r:id="rId35" imgW="126720" imgH="431640" progId="Equation.DSMT4">
                  <p:embed/>
                </p:oleObj>
              </mc:Choice>
              <mc:Fallback>
                <p:oleObj name="Equation" r:id="rId35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90217" y="5547230"/>
                        <a:ext cx="225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57983"/>
              </p:ext>
            </p:extLst>
          </p:nvPr>
        </p:nvGraphicFramePr>
        <p:xfrm>
          <a:off x="10629900" y="4156075"/>
          <a:ext cx="361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" name="Equation" r:id="rId37" imgW="203040" imgH="431640" progId="Equation.DSMT4">
                  <p:embed/>
                </p:oleObj>
              </mc:Choice>
              <mc:Fallback>
                <p:oleObj name="Equation" r:id="rId37" imgW="20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629900" y="4156075"/>
                        <a:ext cx="3619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81227"/>
              </p:ext>
            </p:extLst>
          </p:nvPr>
        </p:nvGraphicFramePr>
        <p:xfrm>
          <a:off x="10620275" y="5546725"/>
          <a:ext cx="361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6" name="Equation" r:id="rId39" imgW="203040" imgH="431640" progId="Equation.DSMT4">
                  <p:embed/>
                </p:oleObj>
              </mc:Choice>
              <mc:Fallback>
                <p:oleObj name="Equation" r:id="rId39" imgW="20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620275" y="5546725"/>
                        <a:ext cx="3619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62218"/>
              </p:ext>
            </p:extLst>
          </p:nvPr>
        </p:nvGraphicFramePr>
        <p:xfrm>
          <a:off x="3160328" y="845488"/>
          <a:ext cx="609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" name="Equation" r:id="rId41" imgW="342720" imgH="215640" progId="Equation.DSMT4">
                  <p:embed/>
                </p:oleObj>
              </mc:Choice>
              <mc:Fallback>
                <p:oleObj name="Equation" r:id="rId41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160328" y="845488"/>
                        <a:ext cx="6096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69985"/>
              </p:ext>
            </p:extLst>
          </p:nvPr>
        </p:nvGraphicFramePr>
        <p:xfrm>
          <a:off x="7898613" y="5738813"/>
          <a:ext cx="746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" name="Equation" r:id="rId43" imgW="419040" imgH="215640" progId="Equation.DSMT4">
                  <p:embed/>
                </p:oleObj>
              </mc:Choice>
              <mc:Fallback>
                <p:oleObj name="Equation" r:id="rId43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898613" y="5738813"/>
                        <a:ext cx="7461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55445"/>
              </p:ext>
            </p:extLst>
          </p:nvPr>
        </p:nvGraphicFramePr>
        <p:xfrm>
          <a:off x="2345238" y="4378785"/>
          <a:ext cx="609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" name="Equation" r:id="rId45" imgW="342720" imgH="215640" progId="Equation.DSMT4">
                  <p:embed/>
                </p:oleObj>
              </mc:Choice>
              <mc:Fallback>
                <p:oleObj name="Equation" r:id="rId45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345238" y="4378785"/>
                        <a:ext cx="6096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37177"/>
              </p:ext>
            </p:extLst>
          </p:nvPr>
        </p:nvGraphicFramePr>
        <p:xfrm>
          <a:off x="7882138" y="4357788"/>
          <a:ext cx="746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" name="Equation" r:id="rId47" imgW="419040" imgH="215640" progId="Equation.DSMT4">
                  <p:embed/>
                </p:oleObj>
              </mc:Choice>
              <mc:Fallback>
                <p:oleObj name="Equation" r:id="rId47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882138" y="4357788"/>
                        <a:ext cx="7461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0292"/>
              </p:ext>
            </p:extLst>
          </p:nvPr>
        </p:nvGraphicFramePr>
        <p:xfrm>
          <a:off x="8104488" y="2862563"/>
          <a:ext cx="722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" name="Equation" r:id="rId49" imgW="406080" imgH="215640" progId="Equation.DSMT4">
                  <p:embed/>
                </p:oleObj>
              </mc:Choice>
              <mc:Fallback>
                <p:oleObj name="Equation" r:id="rId49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104488" y="2862563"/>
                        <a:ext cx="7223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26534"/>
              </p:ext>
            </p:extLst>
          </p:nvPr>
        </p:nvGraphicFramePr>
        <p:xfrm>
          <a:off x="2306638" y="5738813"/>
          <a:ext cx="587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2" name="Equation" r:id="rId51" imgW="330120" imgH="215640" progId="Equation.DSMT4">
                  <p:embed/>
                </p:oleObj>
              </mc:Choice>
              <mc:Fallback>
                <p:oleObj name="Equation" r:id="rId51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306638" y="5738813"/>
                        <a:ext cx="5873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58542"/>
              </p:ext>
            </p:extLst>
          </p:nvPr>
        </p:nvGraphicFramePr>
        <p:xfrm>
          <a:off x="2601913" y="3025775"/>
          <a:ext cx="5635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3" name="Equation" r:id="rId53" imgW="317160" imgH="215640" progId="Equation.DSMT4">
                  <p:embed/>
                </p:oleObj>
              </mc:Choice>
              <mc:Fallback>
                <p:oleObj name="Equation" r:id="rId5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601913" y="3025775"/>
                        <a:ext cx="5635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54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387" y="37799"/>
            <a:ext cx="7515225" cy="6724650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9751210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0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10240"/>
              </p:ext>
            </p:extLst>
          </p:nvPr>
        </p:nvGraphicFramePr>
        <p:xfrm>
          <a:off x="3371850" y="720425"/>
          <a:ext cx="515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8" name="Equation" r:id="rId4" imgW="330120" imgH="215640" progId="Equation.DSMT4">
                  <p:embed/>
                </p:oleObj>
              </mc:Choice>
              <mc:Fallback>
                <p:oleObj name="Equation" r:id="rId4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1850" y="720425"/>
                        <a:ext cx="51593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88487"/>
              </p:ext>
            </p:extLst>
          </p:nvPr>
        </p:nvGraphicFramePr>
        <p:xfrm>
          <a:off x="7228608" y="2775112"/>
          <a:ext cx="535773" cy="33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9" name="Equation" r:id="rId6" imgW="342720" imgH="215640" progId="Equation.DSMT4">
                  <p:embed/>
                </p:oleObj>
              </mc:Choice>
              <mc:Fallback>
                <p:oleObj name="Equation" r:id="rId6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8608" y="2775112"/>
                        <a:ext cx="535773" cy="337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33540"/>
              </p:ext>
            </p:extLst>
          </p:nvPr>
        </p:nvGraphicFramePr>
        <p:xfrm>
          <a:off x="3262313" y="2781100"/>
          <a:ext cx="736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0" name="Equation" r:id="rId8" imgW="469800" imgH="215640" progId="Equation.DSMT4">
                  <p:embed/>
                </p:oleObj>
              </mc:Choice>
              <mc:Fallback>
                <p:oleObj name="Equation" r:id="rId8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2313" y="2781100"/>
                        <a:ext cx="73660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42162"/>
              </p:ext>
            </p:extLst>
          </p:nvPr>
        </p:nvGraphicFramePr>
        <p:xfrm>
          <a:off x="3241675" y="6216450"/>
          <a:ext cx="7334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1" name="Equation" r:id="rId10" imgW="469800" imgH="215640" progId="Equation.DSMT4">
                  <p:embed/>
                </p:oleObj>
              </mc:Choice>
              <mc:Fallback>
                <p:oleObj name="Equation" r:id="rId10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1675" y="6216450"/>
                        <a:ext cx="7334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62652"/>
              </p:ext>
            </p:extLst>
          </p:nvPr>
        </p:nvGraphicFramePr>
        <p:xfrm>
          <a:off x="3254375" y="5194200"/>
          <a:ext cx="614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2" name="Equation" r:id="rId12" imgW="393480" imgH="215640" progId="Equation.DSMT4">
                  <p:embed/>
                </p:oleObj>
              </mc:Choice>
              <mc:Fallback>
                <p:oleObj name="Equation" r:id="rId12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4375" y="5194200"/>
                        <a:ext cx="6143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83630"/>
              </p:ext>
            </p:extLst>
          </p:nvPr>
        </p:nvGraphicFramePr>
        <p:xfrm>
          <a:off x="3325813" y="4163913"/>
          <a:ext cx="495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3" name="Equation" r:id="rId14" imgW="317160" imgH="215640" progId="Equation.DSMT4">
                  <p:embed/>
                </p:oleObj>
              </mc:Choice>
              <mc:Fallback>
                <p:oleObj name="Equation" r:id="rId14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25813" y="4163913"/>
                        <a:ext cx="4953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5095"/>
              </p:ext>
            </p:extLst>
          </p:nvPr>
        </p:nvGraphicFramePr>
        <p:xfrm>
          <a:off x="3349625" y="1751013"/>
          <a:ext cx="6365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" name="Equation" r:id="rId16" imgW="406080" imgH="215640" progId="Equation.DSMT4">
                  <p:embed/>
                </p:oleObj>
              </mc:Choice>
              <mc:Fallback>
                <p:oleObj name="Equation" r:id="rId16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49625" y="1751013"/>
                        <a:ext cx="636588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31640"/>
              </p:ext>
            </p:extLst>
          </p:nvPr>
        </p:nvGraphicFramePr>
        <p:xfrm>
          <a:off x="7219950" y="712388"/>
          <a:ext cx="515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5" name="Equation" r:id="rId18" imgW="330120" imgH="215640" progId="Equation.DSMT4">
                  <p:embed/>
                </p:oleObj>
              </mc:Choice>
              <mc:Fallback>
                <p:oleObj name="Equation" r:id="rId18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19950" y="712388"/>
                        <a:ext cx="51593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75749"/>
              </p:ext>
            </p:extLst>
          </p:nvPr>
        </p:nvGraphicFramePr>
        <p:xfrm>
          <a:off x="7258050" y="1741088"/>
          <a:ext cx="495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6" name="Equation" r:id="rId20" imgW="317160" imgH="215640" progId="Equation.DSMT4">
                  <p:embed/>
                </p:oleObj>
              </mc:Choice>
              <mc:Fallback>
                <p:oleObj name="Equation" r:id="rId20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58050" y="1741088"/>
                        <a:ext cx="4953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91105"/>
              </p:ext>
            </p:extLst>
          </p:nvPr>
        </p:nvGraphicFramePr>
        <p:xfrm>
          <a:off x="7189788" y="6218238"/>
          <a:ext cx="5762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7" name="Equation" r:id="rId22" imgW="368280" imgH="215640" progId="Equation.DSMT4">
                  <p:embed/>
                </p:oleObj>
              </mc:Choice>
              <mc:Fallback>
                <p:oleObj name="Equation" r:id="rId22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89788" y="6218238"/>
                        <a:ext cx="5762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692"/>
              </p:ext>
            </p:extLst>
          </p:nvPr>
        </p:nvGraphicFramePr>
        <p:xfrm>
          <a:off x="7092950" y="4154488"/>
          <a:ext cx="6350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8" name="Equation" r:id="rId24" imgW="406080" imgH="215640" progId="Equation.DSMT4">
                  <p:embed/>
                </p:oleObj>
              </mc:Choice>
              <mc:Fallback>
                <p:oleObj name="Equation" r:id="rId24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92950" y="4154488"/>
                        <a:ext cx="6350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37965"/>
              </p:ext>
            </p:extLst>
          </p:nvPr>
        </p:nvGraphicFramePr>
        <p:xfrm>
          <a:off x="7132638" y="5203825"/>
          <a:ext cx="615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9" name="Equation" r:id="rId26" imgW="393480" imgH="215640" progId="Equation.DSMT4">
                  <p:embed/>
                </p:oleObj>
              </mc:Choice>
              <mc:Fallback>
                <p:oleObj name="Equation" r:id="rId26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32638" y="5203825"/>
                        <a:ext cx="61595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5244"/>
              </p:ext>
            </p:extLst>
          </p:nvPr>
        </p:nvGraphicFramePr>
        <p:xfrm>
          <a:off x="5572204" y="567283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0" name="Equation" r:id="rId28" imgW="126720" imgH="431640" progId="Equation.DSMT4">
                  <p:embed/>
                </p:oleObj>
              </mc:Choice>
              <mc:Fallback>
                <p:oleObj name="Equation" r:id="rId28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72204" y="567283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9161"/>
              </p:ext>
            </p:extLst>
          </p:nvPr>
        </p:nvGraphicFramePr>
        <p:xfrm>
          <a:off x="5573713" y="1584799"/>
          <a:ext cx="2936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1" name="Equation" r:id="rId30" imgW="190440" imgH="431640" progId="Equation.DSMT4">
                  <p:embed/>
                </p:oleObj>
              </mc:Choice>
              <mc:Fallback>
                <p:oleObj name="Equation" r:id="rId30" imgW="19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73713" y="1584799"/>
                        <a:ext cx="2936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60804"/>
              </p:ext>
            </p:extLst>
          </p:nvPr>
        </p:nvGraphicFramePr>
        <p:xfrm>
          <a:off x="9445134" y="2631778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" name="Equation" r:id="rId32" imgW="126720" imgH="431640" progId="Equation.DSMT4">
                  <p:embed/>
                </p:oleObj>
              </mc:Choice>
              <mc:Fallback>
                <p:oleObj name="Equation" r:id="rId32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445134" y="2631778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76115"/>
              </p:ext>
            </p:extLst>
          </p:nvPr>
        </p:nvGraphicFramePr>
        <p:xfrm>
          <a:off x="5526562" y="2638425"/>
          <a:ext cx="3127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3" name="Equation" r:id="rId34" imgW="203040" imgH="431640" progId="Equation.DSMT4">
                  <p:embed/>
                </p:oleObj>
              </mc:Choice>
              <mc:Fallback>
                <p:oleObj name="Equation" r:id="rId34" imgW="20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26562" y="2638425"/>
                        <a:ext cx="31273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21902"/>
              </p:ext>
            </p:extLst>
          </p:nvPr>
        </p:nvGraphicFramePr>
        <p:xfrm>
          <a:off x="5518801" y="3990926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4" name="Equation" r:id="rId36" imgW="126720" imgH="431640" progId="Equation.DSMT4">
                  <p:embed/>
                </p:oleObj>
              </mc:Choice>
              <mc:Fallback>
                <p:oleObj name="Equation" r:id="rId36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18801" y="3990926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72009"/>
              </p:ext>
            </p:extLst>
          </p:nvPr>
        </p:nvGraphicFramePr>
        <p:xfrm>
          <a:off x="9484144" y="1626826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5" name="Equation" r:id="rId38" imgW="126720" imgH="431640" progId="Equation.DSMT4">
                  <p:embed/>
                </p:oleObj>
              </mc:Choice>
              <mc:Fallback>
                <p:oleObj name="Equation" r:id="rId38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484144" y="1626826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16644"/>
              </p:ext>
            </p:extLst>
          </p:nvPr>
        </p:nvGraphicFramePr>
        <p:xfrm>
          <a:off x="5048724" y="573562"/>
          <a:ext cx="136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6" name="Equation" r:id="rId40" imgW="88560" imgH="431640" progId="Equation.DSMT4">
                  <p:embed/>
                </p:oleObj>
              </mc:Choice>
              <mc:Fallback>
                <p:oleObj name="Equation" r:id="rId40" imgW="88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048724" y="573562"/>
                        <a:ext cx="13652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9563"/>
              </p:ext>
            </p:extLst>
          </p:nvPr>
        </p:nvGraphicFramePr>
        <p:xfrm>
          <a:off x="9429269" y="567283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7" name="Equation" r:id="rId42" imgW="126720" imgH="431640" progId="Equation.DSMT4">
                  <p:embed/>
                </p:oleObj>
              </mc:Choice>
              <mc:Fallback>
                <p:oleObj name="Equation" r:id="rId42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429269" y="567283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6992"/>
              </p:ext>
            </p:extLst>
          </p:nvPr>
        </p:nvGraphicFramePr>
        <p:xfrm>
          <a:off x="5506255" y="5047137"/>
          <a:ext cx="2730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8" name="Equation" r:id="rId43" imgW="177480" imgH="431640" progId="Equation.DSMT4">
                  <p:embed/>
                </p:oleObj>
              </mc:Choice>
              <mc:Fallback>
                <p:oleObj name="Equation" r:id="rId43" imgW="177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506255" y="5047137"/>
                        <a:ext cx="27305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08648"/>
              </p:ext>
            </p:extLst>
          </p:nvPr>
        </p:nvGraphicFramePr>
        <p:xfrm>
          <a:off x="8830717" y="3990926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9" name="Equation" r:id="rId45" imgW="126720" imgH="431640" progId="Equation.DSMT4">
                  <p:embed/>
                </p:oleObj>
              </mc:Choice>
              <mc:Fallback>
                <p:oleObj name="Equation" r:id="rId45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30717" y="3990926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95953"/>
              </p:ext>
            </p:extLst>
          </p:nvPr>
        </p:nvGraphicFramePr>
        <p:xfrm>
          <a:off x="8935563" y="1607789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0" name="Equation" r:id="rId47" imgW="126720" imgH="431640" progId="Equation.DSMT4">
                  <p:embed/>
                </p:oleObj>
              </mc:Choice>
              <mc:Fallback>
                <p:oleObj name="Equation" r:id="rId47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935563" y="1607789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17717"/>
              </p:ext>
            </p:extLst>
          </p:nvPr>
        </p:nvGraphicFramePr>
        <p:xfrm>
          <a:off x="8908411" y="2640818"/>
          <a:ext cx="1762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1" name="Equation" r:id="rId49" imgW="114120" imgH="431640" progId="Equation.DSMT4">
                  <p:embed/>
                </p:oleObj>
              </mc:Choice>
              <mc:Fallback>
                <p:oleObj name="Equation" r:id="rId49" imgW="11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908411" y="2640818"/>
                        <a:ext cx="176212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75466"/>
              </p:ext>
            </p:extLst>
          </p:nvPr>
        </p:nvGraphicFramePr>
        <p:xfrm>
          <a:off x="8926513" y="566738"/>
          <a:ext cx="136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2" name="Equation" r:id="rId51" imgW="88560" imgH="431640" progId="Equation.DSMT4">
                  <p:embed/>
                </p:oleObj>
              </mc:Choice>
              <mc:Fallback>
                <p:oleObj name="Equation" r:id="rId51" imgW="88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926513" y="566738"/>
                        <a:ext cx="13652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92421"/>
              </p:ext>
            </p:extLst>
          </p:nvPr>
        </p:nvGraphicFramePr>
        <p:xfrm>
          <a:off x="4987337" y="3990926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3" name="Equation" r:id="rId53" imgW="126720" imgH="431640" progId="Equation.DSMT4">
                  <p:embed/>
                </p:oleObj>
              </mc:Choice>
              <mc:Fallback>
                <p:oleObj name="Equation" r:id="rId53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987337" y="3990926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49119"/>
              </p:ext>
            </p:extLst>
          </p:nvPr>
        </p:nvGraphicFramePr>
        <p:xfrm>
          <a:off x="5037612" y="2630488"/>
          <a:ext cx="1746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4" name="Equation" r:id="rId55" imgW="114120" imgH="431640" progId="Equation.DSMT4">
                  <p:embed/>
                </p:oleObj>
              </mc:Choice>
              <mc:Fallback>
                <p:oleObj name="Equation" r:id="rId55" imgW="11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037612" y="2630488"/>
                        <a:ext cx="17462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01772"/>
              </p:ext>
            </p:extLst>
          </p:nvPr>
        </p:nvGraphicFramePr>
        <p:xfrm>
          <a:off x="9332439" y="3996377"/>
          <a:ext cx="2921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5" name="Equation" r:id="rId57" imgW="190440" imgH="431640" progId="Equation.DSMT4">
                  <p:embed/>
                </p:oleObj>
              </mc:Choice>
              <mc:Fallback>
                <p:oleObj name="Equation" r:id="rId57" imgW="19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9332439" y="3996377"/>
                        <a:ext cx="2921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90856"/>
              </p:ext>
            </p:extLst>
          </p:nvPr>
        </p:nvGraphicFramePr>
        <p:xfrm>
          <a:off x="5074528" y="1613611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6" name="Equation" r:id="rId59" imgW="126720" imgH="431640" progId="Equation.DSMT4">
                  <p:embed/>
                </p:oleObj>
              </mc:Choice>
              <mc:Fallback>
                <p:oleObj name="Equation" r:id="rId59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074528" y="1613611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83998"/>
              </p:ext>
            </p:extLst>
          </p:nvPr>
        </p:nvGraphicFramePr>
        <p:xfrm>
          <a:off x="5000985" y="5012434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7" name="Equation" r:id="rId61" imgW="126720" imgH="431640" progId="Equation.DSMT4">
                  <p:embed/>
                </p:oleObj>
              </mc:Choice>
              <mc:Fallback>
                <p:oleObj name="Equation" r:id="rId61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000985" y="5012434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56025"/>
              </p:ext>
            </p:extLst>
          </p:nvPr>
        </p:nvGraphicFramePr>
        <p:xfrm>
          <a:off x="5024581" y="6053362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8" name="Equation" r:id="rId63" imgW="126720" imgH="431640" progId="Equation.DSMT4">
                  <p:embed/>
                </p:oleObj>
              </mc:Choice>
              <mc:Fallback>
                <p:oleObj name="Equation" r:id="rId63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024581" y="6053362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66123"/>
              </p:ext>
            </p:extLst>
          </p:nvPr>
        </p:nvGraphicFramePr>
        <p:xfrm>
          <a:off x="9348788" y="5054600"/>
          <a:ext cx="2730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9" name="Equation" r:id="rId65" imgW="177480" imgH="431640" progId="Equation.DSMT4">
                  <p:embed/>
                </p:oleObj>
              </mc:Choice>
              <mc:Fallback>
                <p:oleObj name="Equation" r:id="rId65" imgW="177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9348788" y="5054600"/>
                        <a:ext cx="27305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92277"/>
              </p:ext>
            </p:extLst>
          </p:nvPr>
        </p:nvGraphicFramePr>
        <p:xfrm>
          <a:off x="5519738" y="6081713"/>
          <a:ext cx="2936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0" name="Equation" r:id="rId67" imgW="190440" imgH="431640" progId="Equation.DSMT4">
                  <p:embed/>
                </p:oleObj>
              </mc:Choice>
              <mc:Fallback>
                <p:oleObj name="Equation" r:id="rId67" imgW="19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519738" y="6081713"/>
                        <a:ext cx="293687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92118"/>
              </p:ext>
            </p:extLst>
          </p:nvPr>
        </p:nvGraphicFramePr>
        <p:xfrm>
          <a:off x="8897532" y="6053362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1" name="Equation" r:id="rId69" imgW="126720" imgH="431640" progId="Equation.DSMT4">
                  <p:embed/>
                </p:oleObj>
              </mc:Choice>
              <mc:Fallback>
                <p:oleObj name="Equation" r:id="rId69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897532" y="6053362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86747"/>
              </p:ext>
            </p:extLst>
          </p:nvPr>
        </p:nvGraphicFramePr>
        <p:xfrm>
          <a:off x="9376889" y="6073610"/>
          <a:ext cx="2730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2" name="Equation" r:id="rId71" imgW="177480" imgH="431640" progId="Equation.DSMT4">
                  <p:embed/>
                </p:oleObj>
              </mc:Choice>
              <mc:Fallback>
                <p:oleObj name="Equation" r:id="rId71" imgW="177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376889" y="6073610"/>
                        <a:ext cx="27305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66716"/>
              </p:ext>
            </p:extLst>
          </p:nvPr>
        </p:nvGraphicFramePr>
        <p:xfrm>
          <a:off x="8822886" y="5040264"/>
          <a:ext cx="195180" cy="6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" name="Equation" r:id="rId73" imgW="126720" imgH="431640" progId="Equation.DSMT4">
                  <p:embed/>
                </p:oleObj>
              </mc:Choice>
              <mc:Fallback>
                <p:oleObj name="Equation" r:id="rId73" imgW="126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8822886" y="5040264"/>
                        <a:ext cx="195180" cy="6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36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481" y="259885"/>
            <a:ext cx="9642911" cy="632871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9837837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1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276747" y="4297916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6808768" y="4803242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8340789" y="5326774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2713988" y="429549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744726" y="378456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250052" y="4812873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782073" y="5326774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322115" y="5828864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4755379" y="3278755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6295421" y="378456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825492" y="429549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9369512" y="4809416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" name="直線接點 19"/>
          <p:cNvCxnSpPr/>
          <p:nvPr/>
        </p:nvCxnSpPr>
        <p:spPr>
          <a:xfrm flipV="1">
            <a:off x="725906" y="2227905"/>
            <a:ext cx="6344652" cy="317367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V="1">
            <a:off x="3607032" y="3345539"/>
            <a:ext cx="6344652" cy="3173674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495474" y="3118242"/>
            <a:ext cx="6344652" cy="3173674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6560768" y="4270427"/>
            <a:ext cx="4084968" cy="2050986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3380886" y="2872598"/>
            <a:ext cx="7266667" cy="2429893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>
            <a:off x="2071693" y="3282222"/>
            <a:ext cx="7266667" cy="2429893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855414" y="3726398"/>
            <a:ext cx="7266667" cy="24298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>
            <a:hlinkClick r:id="rId3" action="ppaction://hlinkfile"/>
          </p:cNvPr>
          <p:cNvSpPr txBox="1"/>
          <p:nvPr/>
        </p:nvSpPr>
        <p:spPr>
          <a:xfrm>
            <a:off x="10136221" y="6229329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NPUT</a:t>
            </a:r>
            <a:endParaRPr lang="zh-TW" altLang="en-US" dirty="0"/>
          </a:p>
        </p:txBody>
      </p:sp>
      <p:sp>
        <p:nvSpPr>
          <p:cNvPr id="27" name="文字方塊 26">
            <a:hlinkClick r:id="rId4" action="ppaction://hlinkfile"/>
          </p:cNvPr>
          <p:cNvSpPr txBox="1"/>
          <p:nvPr/>
        </p:nvSpPr>
        <p:spPr>
          <a:xfrm>
            <a:off x="10960888" y="6229329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UTPUT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6229990" y="1821024"/>
            <a:ext cx="563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800" dirty="0" smtClean="0">
                <a:solidFill>
                  <a:srgbClr val="FF0000"/>
                </a:solidFill>
              </a:rPr>
              <a:t>X’</a:t>
            </a:r>
            <a:endParaRPr lang="zh-TW" altLang="en-US" sz="4800" dirty="0">
              <a:solidFill>
                <a:srgbClr val="FF000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038321" y="5780330"/>
            <a:ext cx="563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800" dirty="0" smtClean="0">
                <a:solidFill>
                  <a:srgbClr val="FF0000"/>
                </a:solidFill>
              </a:rPr>
              <a:t>y’</a:t>
            </a:r>
            <a:endParaRPr lang="zh-TW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8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0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325" y="148707"/>
            <a:ext cx="3648075" cy="100965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325" y="1139107"/>
            <a:ext cx="8839200" cy="962025"/>
          </a:xfrm>
          <a:prstGeom prst="rect">
            <a:avLst/>
          </a:prstGeom>
        </p:spPr>
      </p:pic>
      <p:pic>
        <p:nvPicPr>
          <p:cNvPr id="11" name="圖片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848" y="2101132"/>
            <a:ext cx="4610502" cy="4351930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5354721" y="4760165"/>
            <a:ext cx="801380" cy="507876"/>
          </a:xfrm>
          <a:prstGeom prst="straightConnector1">
            <a:avLst/>
          </a:prstGeom>
          <a:ln w="38100">
            <a:solidFill>
              <a:srgbClr val="0338BD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5348282" y="5285289"/>
            <a:ext cx="1219944" cy="47800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6904838" y="4707286"/>
            <a:ext cx="125128" cy="115503"/>
          </a:xfrm>
          <a:prstGeom prst="ellipse">
            <a:avLst/>
          </a:prstGeom>
          <a:solidFill>
            <a:srgbClr val="FF00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74304"/>
              </p:ext>
            </p:extLst>
          </p:nvPr>
        </p:nvGraphicFramePr>
        <p:xfrm>
          <a:off x="7048500" y="4475163"/>
          <a:ext cx="7556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8500" y="4475163"/>
                        <a:ext cx="7556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76218"/>
              </p:ext>
            </p:extLst>
          </p:nvPr>
        </p:nvGraphicFramePr>
        <p:xfrm>
          <a:off x="5119688" y="4506913"/>
          <a:ext cx="7556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9688" y="4506913"/>
                        <a:ext cx="7556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0943"/>
              </p:ext>
            </p:extLst>
          </p:nvPr>
        </p:nvGraphicFramePr>
        <p:xfrm>
          <a:off x="5284563" y="5499306"/>
          <a:ext cx="8715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4563" y="5499306"/>
                        <a:ext cx="87153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1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481" y="259885"/>
            <a:ext cx="9642911" cy="632871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1270" y="1127561"/>
            <a:ext cx="1295400" cy="1638300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635344" y="2807428"/>
            <a:ext cx="898835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TW" altLang="en-US" sz="3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詳細過程請參考</a:t>
            </a:r>
            <a:r>
              <a:rPr lang="en-US" altLang="zh-TW" sz="36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zh-TW" altLang="en-US" sz="3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生根影片</a:t>
            </a:r>
            <a:r>
              <a:rPr lang="en-US" altLang="zh-TW" sz="3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r>
              <a:rPr lang="zh-TW" altLang="en-US" sz="3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</a:t>
            </a:r>
            <a:r>
              <a:rPr lang="en-US" altLang="zh-TW" sz="3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CA</a:t>
            </a:r>
            <a:r>
              <a:rPr lang="zh-TW" altLang="en-US" sz="3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親自演示。</a:t>
            </a:r>
            <a:endParaRPr lang="zh-TW" altLang="en-US" sz="36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52590" y="1127561"/>
            <a:ext cx="1400175" cy="16383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9828214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1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276747" y="4297916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6808768" y="4803242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8340789" y="5326774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2713988" y="429549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744726" y="378456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250052" y="4812873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782073" y="5326774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322115" y="5828864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4755379" y="3278755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6295421" y="378456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825492" y="4295498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9369512" y="4809416"/>
            <a:ext cx="137464" cy="137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" name="直線接點 19"/>
          <p:cNvCxnSpPr/>
          <p:nvPr/>
        </p:nvCxnSpPr>
        <p:spPr>
          <a:xfrm flipV="1">
            <a:off x="725906" y="2227905"/>
            <a:ext cx="6344652" cy="317367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V="1">
            <a:off x="3607032" y="3345539"/>
            <a:ext cx="6344652" cy="3173674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1495474" y="3118242"/>
            <a:ext cx="6344652" cy="3173674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6560768" y="4270427"/>
            <a:ext cx="4084968" cy="2050986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3380886" y="2872598"/>
            <a:ext cx="7266667" cy="2429893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>
            <a:off x="2071693" y="3282222"/>
            <a:ext cx="7266667" cy="2429893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855414" y="3726398"/>
            <a:ext cx="7266667" cy="24298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>
            <a:hlinkClick r:id="rId6" action="ppaction://hlinkfile"/>
          </p:cNvPr>
          <p:cNvSpPr txBox="1"/>
          <p:nvPr/>
        </p:nvSpPr>
        <p:spPr>
          <a:xfrm>
            <a:off x="10136221" y="6229329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NPUT</a:t>
            </a:r>
            <a:endParaRPr lang="zh-TW" altLang="en-US" dirty="0"/>
          </a:p>
        </p:txBody>
      </p:sp>
      <p:sp>
        <p:nvSpPr>
          <p:cNvPr id="27" name="文字方塊 26">
            <a:hlinkClick r:id="rId7" action="ppaction://hlinkfile"/>
          </p:cNvPr>
          <p:cNvSpPr txBox="1"/>
          <p:nvPr/>
        </p:nvSpPr>
        <p:spPr>
          <a:xfrm>
            <a:off x="10960888" y="6229329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OUTPUT</a:t>
            </a:r>
            <a:endParaRPr lang="zh-TW" altLang="en-US" dirty="0"/>
          </a:p>
        </p:txBody>
      </p:sp>
      <p:sp>
        <p:nvSpPr>
          <p:cNvPr id="28" name="橢圓 27"/>
          <p:cNvSpPr/>
          <p:nvPr/>
        </p:nvSpPr>
        <p:spPr>
          <a:xfrm>
            <a:off x="4767688" y="3804784"/>
            <a:ext cx="125128" cy="115503"/>
          </a:xfrm>
          <a:prstGeom prst="ellipse">
            <a:avLst/>
          </a:prstGeom>
          <a:solidFill>
            <a:srgbClr val="FF00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75095"/>
              </p:ext>
            </p:extLst>
          </p:nvPr>
        </p:nvGraphicFramePr>
        <p:xfrm>
          <a:off x="4911350" y="3572661"/>
          <a:ext cx="7556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1350" y="3572661"/>
                        <a:ext cx="7556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6229990" y="1821024"/>
            <a:ext cx="563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800" dirty="0" smtClean="0">
                <a:solidFill>
                  <a:srgbClr val="FF0000"/>
                </a:solidFill>
              </a:rPr>
              <a:t>X’</a:t>
            </a:r>
            <a:endParaRPr lang="zh-TW" altLang="en-US" sz="4800" dirty="0">
              <a:solidFill>
                <a:srgbClr val="FF000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038321" y="5780330"/>
            <a:ext cx="563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800" dirty="0" smtClean="0">
                <a:solidFill>
                  <a:srgbClr val="FF0000"/>
                </a:solidFill>
              </a:rPr>
              <a:t>y’</a:t>
            </a:r>
            <a:endParaRPr lang="zh-TW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54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978875"/>
            <a:ext cx="9696450" cy="4476750"/>
          </a:xfrm>
          <a:prstGeom prst="rect">
            <a:avLst/>
          </a:prstGeom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08835"/>
              </p:ext>
            </p:extLst>
          </p:nvPr>
        </p:nvGraphicFramePr>
        <p:xfrm>
          <a:off x="4885013" y="1799724"/>
          <a:ext cx="1210987" cy="58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5013" y="1799724"/>
                        <a:ext cx="1210987" cy="58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32745"/>
              </p:ext>
            </p:extLst>
          </p:nvPr>
        </p:nvGraphicFramePr>
        <p:xfrm>
          <a:off x="9401175" y="1785938"/>
          <a:ext cx="11445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1175" y="1785938"/>
                        <a:ext cx="114458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39769"/>
              </p:ext>
            </p:extLst>
          </p:nvPr>
        </p:nvGraphicFramePr>
        <p:xfrm>
          <a:off x="3659375" y="3015650"/>
          <a:ext cx="383236" cy="106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8" imgW="164880" imgH="457200" progId="Equation.DSMT4">
                  <p:embed/>
                </p:oleObj>
              </mc:Choice>
              <mc:Fallback>
                <p:oleObj name="Equation" r:id="rId8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9375" y="3015650"/>
                        <a:ext cx="383236" cy="1061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91277"/>
              </p:ext>
            </p:extLst>
          </p:nvPr>
        </p:nvGraphicFramePr>
        <p:xfrm>
          <a:off x="6405563" y="3016250"/>
          <a:ext cx="3540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10" imgW="152280" imgH="457200" progId="Equation.DSMT4">
                  <p:embed/>
                </p:oleObj>
              </mc:Choice>
              <mc:Fallback>
                <p:oleObj name="Equation" r:id="rId10" imgW="15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5563" y="3016250"/>
                        <a:ext cx="354012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hlinkClick r:id="rId12" action="ppaction://hlinkfile"/>
          </p:cNvPr>
          <p:cNvSpPr txBox="1"/>
          <p:nvPr/>
        </p:nvSpPr>
        <p:spPr>
          <a:xfrm>
            <a:off x="11242307" y="628529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GB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9847463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8103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996" y="2013337"/>
            <a:ext cx="5667375" cy="4429125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9336" y="2013038"/>
            <a:ext cx="5905500" cy="4371975"/>
          </a:xfrm>
          <a:prstGeom prst="rect">
            <a:avLst/>
          </a:prstGeom>
        </p:spPr>
      </p:pic>
      <p:sp>
        <p:nvSpPr>
          <p:cNvPr id="4" name="橢圓 3"/>
          <p:cNvSpPr/>
          <p:nvPr/>
        </p:nvSpPr>
        <p:spPr>
          <a:xfrm>
            <a:off x="4899259" y="5313144"/>
            <a:ext cx="221381" cy="192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直線接點 5"/>
          <p:cNvCxnSpPr/>
          <p:nvPr/>
        </p:nvCxnSpPr>
        <p:spPr>
          <a:xfrm flipV="1">
            <a:off x="10308658" y="3484345"/>
            <a:ext cx="1395664" cy="29453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15206"/>
              </p:ext>
            </p:extLst>
          </p:nvPr>
        </p:nvGraphicFramePr>
        <p:xfrm>
          <a:off x="4687499" y="391479"/>
          <a:ext cx="2867594" cy="87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1091726" imgH="304668" progId="Equation.DSMT4">
                  <p:embed/>
                </p:oleObj>
              </mc:Choice>
              <mc:Fallback>
                <p:oleObj name="Equation" r:id="rId5" imgW="109172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499" y="391479"/>
                        <a:ext cx="2867594" cy="879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9837837" y="255324"/>
            <a:ext cx="206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0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7887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587" y="767064"/>
            <a:ext cx="11172825" cy="5276850"/>
          </a:xfrm>
          <a:prstGeom prst="rect">
            <a:avLst/>
          </a:prstGeom>
          <a:solidFill>
            <a:srgbClr val="FF0000"/>
          </a:solidFill>
          <a:ln>
            <a:noFill/>
          </a:ln>
        </p:spPr>
      </p:pic>
      <p:cxnSp>
        <p:nvCxnSpPr>
          <p:cNvPr id="4" name="直線單箭頭接點 3"/>
          <p:cNvCxnSpPr/>
          <p:nvPr/>
        </p:nvCxnSpPr>
        <p:spPr>
          <a:xfrm flipV="1">
            <a:off x="7815713" y="2579571"/>
            <a:ext cx="1058779" cy="2117557"/>
          </a:xfrm>
          <a:prstGeom prst="straightConnector1">
            <a:avLst/>
          </a:prstGeom>
          <a:ln w="38100">
            <a:solidFill>
              <a:srgbClr val="0338BD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flipV="1">
            <a:off x="7814104" y="3628728"/>
            <a:ext cx="540621" cy="106614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hlinkClick r:id="rId4" action="ppaction://hlinkfile"/>
          </p:cNvPr>
          <p:cNvSpPr txBox="1"/>
          <p:nvPr/>
        </p:nvSpPr>
        <p:spPr>
          <a:xfrm>
            <a:off x="10857297" y="6343048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GB</a:t>
            </a:r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9336506" y="1420278"/>
            <a:ext cx="125128" cy="115503"/>
          </a:xfrm>
          <a:prstGeom prst="ellipse">
            <a:avLst/>
          </a:prstGeom>
          <a:solidFill>
            <a:srgbClr val="FF00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9548261" y="1542449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6007"/>
              </p:ext>
            </p:extLst>
          </p:nvPr>
        </p:nvGraphicFramePr>
        <p:xfrm>
          <a:off x="9461634" y="1303329"/>
          <a:ext cx="784526" cy="46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1634" y="1303329"/>
                        <a:ext cx="784526" cy="46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52193"/>
              </p:ext>
            </p:extLst>
          </p:nvPr>
        </p:nvGraphicFramePr>
        <p:xfrm>
          <a:off x="8599488" y="2911475"/>
          <a:ext cx="8143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9488" y="2911475"/>
                        <a:ext cx="8143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12742"/>
              </p:ext>
            </p:extLst>
          </p:nvPr>
        </p:nvGraphicFramePr>
        <p:xfrm>
          <a:off x="8104188" y="3929063"/>
          <a:ext cx="7556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4188" y="3929063"/>
                        <a:ext cx="7556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9693460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241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25" y="1004887"/>
            <a:ext cx="11182350" cy="4848225"/>
          </a:xfrm>
          <a:prstGeom prst="rect">
            <a:avLst/>
          </a:prstGeom>
        </p:spPr>
      </p:pic>
      <p:sp>
        <p:nvSpPr>
          <p:cNvPr id="8" name="文字方塊 7">
            <a:hlinkClick r:id="rId4" action="ppaction://hlinkfile"/>
          </p:cNvPr>
          <p:cNvSpPr txBox="1"/>
          <p:nvPr/>
        </p:nvSpPr>
        <p:spPr>
          <a:xfrm>
            <a:off x="10857297" y="6343048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mtClean="0"/>
              <a:t>GGB</a:t>
            </a:r>
            <a:endParaRPr lang="zh-TW" altLang="en-US"/>
          </a:p>
        </p:txBody>
      </p:sp>
      <p:cxnSp>
        <p:nvCxnSpPr>
          <p:cNvPr id="9" name="直線單箭頭接點 8"/>
          <p:cNvCxnSpPr/>
          <p:nvPr/>
        </p:nvCxnSpPr>
        <p:spPr>
          <a:xfrm flipV="1">
            <a:off x="7815713" y="2355836"/>
            <a:ext cx="1058779" cy="2117557"/>
          </a:xfrm>
          <a:prstGeom prst="straightConnector1">
            <a:avLst/>
          </a:prstGeom>
          <a:ln w="38100">
            <a:solidFill>
              <a:srgbClr val="0338BD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V="1">
            <a:off x="7814104" y="3404993"/>
            <a:ext cx="540621" cy="106614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橢圓 10"/>
          <p:cNvSpPr/>
          <p:nvPr/>
        </p:nvSpPr>
        <p:spPr>
          <a:xfrm>
            <a:off x="9323906" y="4940989"/>
            <a:ext cx="125128" cy="115503"/>
          </a:xfrm>
          <a:prstGeom prst="ellipse">
            <a:avLst/>
          </a:prstGeom>
          <a:solidFill>
            <a:srgbClr val="FF00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82276"/>
              </p:ext>
            </p:extLst>
          </p:nvPr>
        </p:nvGraphicFramePr>
        <p:xfrm>
          <a:off x="9421783" y="4727877"/>
          <a:ext cx="9588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1783" y="4727877"/>
                        <a:ext cx="9588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46020"/>
              </p:ext>
            </p:extLst>
          </p:nvPr>
        </p:nvGraphicFramePr>
        <p:xfrm>
          <a:off x="8599488" y="2687740"/>
          <a:ext cx="8143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9488" y="2687740"/>
                        <a:ext cx="8143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15683"/>
              </p:ext>
            </p:extLst>
          </p:nvPr>
        </p:nvGraphicFramePr>
        <p:xfrm>
          <a:off x="8104188" y="3705328"/>
          <a:ext cx="7556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4188" y="3705328"/>
                        <a:ext cx="7556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5623"/>
              </p:ext>
            </p:extLst>
          </p:nvPr>
        </p:nvGraphicFramePr>
        <p:xfrm>
          <a:off x="1565748" y="3376926"/>
          <a:ext cx="1908094" cy="140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11" imgW="622080" imgH="457200" progId="Equation.DSMT4">
                  <p:embed/>
                </p:oleObj>
              </mc:Choice>
              <mc:Fallback>
                <p:oleObj name="Equation" r:id="rId11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5748" y="3376926"/>
                        <a:ext cx="1908094" cy="140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9722335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4538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6292" y="244359"/>
            <a:ext cx="8914385" cy="6392266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9722336" y="255324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9080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5707" y="589839"/>
            <a:ext cx="10090826" cy="5686600"/>
          </a:xfrm>
          <a:prstGeom prst="rect">
            <a:avLst/>
          </a:prstGeom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51686"/>
              </p:ext>
            </p:extLst>
          </p:nvPr>
        </p:nvGraphicFramePr>
        <p:xfrm>
          <a:off x="6277585" y="979372"/>
          <a:ext cx="1420544" cy="85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7585" y="979372"/>
                        <a:ext cx="1420544" cy="85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09381"/>
              </p:ext>
            </p:extLst>
          </p:nvPr>
        </p:nvGraphicFramePr>
        <p:xfrm>
          <a:off x="7789863" y="1617663"/>
          <a:ext cx="4381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9863" y="1617663"/>
                        <a:ext cx="4381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92734"/>
              </p:ext>
            </p:extLst>
          </p:nvPr>
        </p:nvGraphicFramePr>
        <p:xfrm>
          <a:off x="9213685" y="915249"/>
          <a:ext cx="1321374" cy="9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" name="Equation" r:id="rId8" imgW="774360" imgH="660240" progId="Equation.DSMT4">
                  <p:embed/>
                </p:oleObj>
              </mc:Choice>
              <mc:Fallback>
                <p:oleObj name="Equation" r:id="rId8" imgW="774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13685" y="915249"/>
                        <a:ext cx="1321374" cy="982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68699"/>
              </p:ext>
            </p:extLst>
          </p:nvPr>
        </p:nvGraphicFramePr>
        <p:xfrm>
          <a:off x="4435266" y="4360761"/>
          <a:ext cx="1187315" cy="176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" name="Equation" r:id="rId10" imgW="520560" imgH="888840" progId="Equation.DSMT4">
                  <p:embed/>
                </p:oleObj>
              </mc:Choice>
              <mc:Fallback>
                <p:oleObj name="Equation" r:id="rId10" imgW="520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5266" y="4360761"/>
                        <a:ext cx="1187315" cy="176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07968"/>
              </p:ext>
            </p:extLst>
          </p:nvPr>
        </p:nvGraphicFramePr>
        <p:xfrm>
          <a:off x="4795635" y="2758262"/>
          <a:ext cx="712254" cy="47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5635" y="2758262"/>
                        <a:ext cx="712254" cy="47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9216"/>
              </p:ext>
            </p:extLst>
          </p:nvPr>
        </p:nvGraphicFramePr>
        <p:xfrm>
          <a:off x="4795629" y="3687341"/>
          <a:ext cx="640917" cy="46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95629" y="3687341"/>
                        <a:ext cx="640917" cy="46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33362"/>
              </p:ext>
            </p:extLst>
          </p:nvPr>
        </p:nvGraphicFramePr>
        <p:xfrm>
          <a:off x="4709198" y="3227665"/>
          <a:ext cx="847492" cy="4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9198" y="3227665"/>
                        <a:ext cx="847492" cy="42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3872"/>
              </p:ext>
            </p:extLst>
          </p:nvPr>
        </p:nvGraphicFramePr>
        <p:xfrm>
          <a:off x="2541093" y="5881695"/>
          <a:ext cx="4587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" name="Equation" r:id="rId18" imgW="279360" imgH="203040" progId="Equation.DSMT4">
                  <p:embed/>
                </p:oleObj>
              </mc:Choice>
              <mc:Fallback>
                <p:oleObj name="Equation" r:id="rId18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41093" y="5881695"/>
                        <a:ext cx="45878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55350"/>
              </p:ext>
            </p:extLst>
          </p:nvPr>
        </p:nvGraphicFramePr>
        <p:xfrm>
          <a:off x="8307726" y="2037944"/>
          <a:ext cx="3603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07726" y="2037944"/>
                        <a:ext cx="36036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02231"/>
              </p:ext>
            </p:extLst>
          </p:nvPr>
        </p:nvGraphicFramePr>
        <p:xfrm>
          <a:off x="9540307" y="2040843"/>
          <a:ext cx="400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40307" y="2040843"/>
                        <a:ext cx="4000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9741586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0296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90659" y="1215960"/>
            <a:ext cx="1095334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◆如果我要把平面上的圖形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如點、直線、圓等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映射出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空間</a:t>
            </a: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中的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圖形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200" kern="100" dirty="0" smtClean="0">
                <a:latin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如點、直線、圓、橢圓等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，</a:t>
            </a: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所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找出的矩陣函數為</a:t>
            </a:r>
            <a:r>
              <a:rPr lang="en-US" altLang="zh-TW" sz="3200" u="sng" kern="1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zh-TW" sz="3200" u="sng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en-US" altLang="zh-TW" sz="3200" kern="1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3200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200" u="sng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階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。</a:t>
            </a:r>
            <a:endParaRPr lang="zh-TW" altLang="zh-TW" sz="32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659" y="3745149"/>
            <a:ext cx="106420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◆如果我要把空間中的立體圖形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如球等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，映射出平面上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的</a:t>
            </a: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圖形</a:t>
            </a:r>
            <a:r>
              <a:rPr lang="en-US" altLang="zh-TW" sz="3200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如點、直線、圓等</a:t>
            </a:r>
            <a:r>
              <a:rPr lang="en-US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) 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，</a:t>
            </a: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zh-TW" altLang="zh-TW" sz="3200" kern="100" dirty="0" smtClean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所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找出的矩陣函數為</a:t>
            </a:r>
            <a:r>
              <a:rPr lang="en-US" altLang="zh-TW" sz="3200" u="sng" kern="1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zh-TW" sz="3200" u="sng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en-US" altLang="zh-TW" sz="3200" kern="1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3200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200" u="sng" kern="100" dirty="0">
                <a:latin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zh-TW" altLang="zh-TW" sz="3200" kern="100" dirty="0">
                <a:latin typeface="Calibri" panose="020F0502020204030204" pitchFamily="34" charset="0"/>
                <a:ea typeface="標楷體" panose="03000509000000000000" pitchFamily="65" charset="-120"/>
                <a:cs typeface="Times New Roman" panose="02020603050405020304" pitchFamily="18" charset="0"/>
              </a:rPr>
              <a:t>階。</a:t>
            </a:r>
            <a:endParaRPr lang="zh-TW" altLang="zh-TW" sz="32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297037" y="465644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>
                <a:solidFill>
                  <a:srgbClr val="FF0000"/>
                </a:solidFill>
              </a:rPr>
              <a:t>3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5077838" y="212262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>
                <a:solidFill>
                  <a:srgbClr val="FF0000"/>
                </a:solidFill>
              </a:rPr>
              <a:t>3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326221" y="2110663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 smtClean="0">
                <a:solidFill>
                  <a:srgbClr val="FF0000"/>
                </a:solidFill>
              </a:rPr>
              <a:t>2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037367" y="4645835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 smtClean="0">
                <a:solidFill>
                  <a:srgbClr val="FF0000"/>
                </a:solidFill>
              </a:rPr>
              <a:t>2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722336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2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991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11701"/>
              </p:ext>
            </p:extLst>
          </p:nvPr>
        </p:nvGraphicFramePr>
        <p:xfrm>
          <a:off x="3464398" y="1869294"/>
          <a:ext cx="1224334" cy="115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4398" y="1869294"/>
                        <a:ext cx="1224334" cy="115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>
            <a:hlinkClick r:id="rId5" action="ppaction://hlinkfile"/>
          </p:cNvPr>
          <p:cNvSpPr txBox="1"/>
          <p:nvPr/>
        </p:nvSpPr>
        <p:spPr>
          <a:xfrm>
            <a:off x="1575881" y="1917934"/>
            <a:ext cx="1468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伸縮</a:t>
            </a:r>
            <a:endParaRPr lang="zh-TW" altLang="en-US" sz="48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>
            <a:hlinkClick r:id="rId6" action="ppaction://hlinkfile"/>
          </p:cNvPr>
          <p:cNvSpPr txBox="1"/>
          <p:nvPr/>
        </p:nvSpPr>
        <p:spPr>
          <a:xfrm>
            <a:off x="6908260" y="1908206"/>
            <a:ext cx="16374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旋轉</a:t>
            </a:r>
            <a:endParaRPr lang="zh-TW" altLang="en-US" sz="48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文字方塊 5">
            <a:hlinkClick r:id="rId5" action="ppaction://hlinkfile"/>
          </p:cNvPr>
          <p:cNvSpPr txBox="1"/>
          <p:nvPr/>
        </p:nvSpPr>
        <p:spPr>
          <a:xfrm>
            <a:off x="710117" y="4300458"/>
            <a:ext cx="16439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鏡射</a:t>
            </a:r>
            <a:endParaRPr lang="zh-TW" altLang="en-US" sz="48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文字方塊 6">
            <a:hlinkClick r:id="rId5" action="ppaction://hlinkfile"/>
          </p:cNvPr>
          <p:cNvSpPr txBox="1"/>
          <p:nvPr/>
        </p:nvSpPr>
        <p:spPr>
          <a:xfrm>
            <a:off x="6908260" y="4242090"/>
            <a:ext cx="1682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推移</a:t>
            </a:r>
            <a:endParaRPr lang="zh-TW" altLang="en-US" sz="48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341779" y="347393"/>
            <a:ext cx="3385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4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線性變換</a:t>
            </a:r>
            <a:endParaRPr lang="zh-TW" altLang="en-US" sz="54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39395"/>
              </p:ext>
            </p:extLst>
          </p:nvPr>
        </p:nvGraphicFramePr>
        <p:xfrm>
          <a:off x="2196761" y="4241800"/>
          <a:ext cx="12890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6761" y="4241800"/>
                        <a:ext cx="1289050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15386"/>
              </p:ext>
            </p:extLst>
          </p:nvPr>
        </p:nvGraphicFramePr>
        <p:xfrm>
          <a:off x="8361160" y="1837259"/>
          <a:ext cx="31892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Equation" r:id="rId9" imgW="1257120" imgH="482400" progId="Equation.DSMT4">
                  <p:embed/>
                </p:oleObj>
              </mc:Choice>
              <mc:Fallback>
                <p:oleObj name="Equation" r:id="rId9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61160" y="1837259"/>
                        <a:ext cx="3189287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46044"/>
              </p:ext>
            </p:extLst>
          </p:nvPr>
        </p:nvGraphicFramePr>
        <p:xfrm>
          <a:off x="8368923" y="4182693"/>
          <a:ext cx="14811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Equation" r:id="rId11" imgW="583920" imgH="457200" progId="Equation.DSMT4">
                  <p:embed/>
                </p:oleObj>
              </mc:Choice>
              <mc:Fallback>
                <p:oleObj name="Equation" r:id="rId11" imgW="58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68923" y="4182693"/>
                        <a:ext cx="148113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09894"/>
              </p:ext>
            </p:extLst>
          </p:nvPr>
        </p:nvGraphicFramePr>
        <p:xfrm>
          <a:off x="3487295" y="4238558"/>
          <a:ext cx="12890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3" imgW="507960" imgH="457200" progId="Equation.DSMT4">
                  <p:embed/>
                </p:oleObj>
              </mc:Choice>
              <mc:Fallback>
                <p:oleObj name="Equation" r:id="rId13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7295" y="4238558"/>
                        <a:ext cx="1289050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66532"/>
              </p:ext>
            </p:extLst>
          </p:nvPr>
        </p:nvGraphicFramePr>
        <p:xfrm>
          <a:off x="4846638" y="4241800"/>
          <a:ext cx="11922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15" imgW="469800" imgH="457200" progId="Equation.DSMT4">
                  <p:embed/>
                </p:oleObj>
              </mc:Choice>
              <mc:Fallback>
                <p:oleObj name="Equation" r:id="rId15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46638" y="4241800"/>
                        <a:ext cx="1192212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2305450" y="3776711"/>
            <a:ext cx="1110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對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x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軸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552860" y="3777238"/>
            <a:ext cx="1110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對</a:t>
            </a:r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y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軸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854094" y="3793965"/>
            <a:ext cx="1664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對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472569"/>
              </p:ext>
            </p:extLst>
          </p:nvPr>
        </p:nvGraphicFramePr>
        <p:xfrm>
          <a:off x="5281532" y="3909934"/>
          <a:ext cx="957973" cy="42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17" imgW="368280" imgH="164880" progId="Equation.DSMT4">
                  <p:embed/>
                </p:oleObj>
              </mc:Choice>
              <mc:Fallback>
                <p:oleObj name="Equation" r:id="rId17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81532" y="3909934"/>
                        <a:ext cx="957973" cy="42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89806"/>
              </p:ext>
            </p:extLst>
          </p:nvPr>
        </p:nvGraphicFramePr>
        <p:xfrm>
          <a:off x="10091738" y="4192588"/>
          <a:ext cx="14493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19" imgW="571320" imgH="457200" progId="Equation.DSMT4">
                  <p:embed/>
                </p:oleObj>
              </mc:Choice>
              <mc:Fallback>
                <p:oleObj name="Equation" r:id="rId19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91738" y="4192588"/>
                        <a:ext cx="144938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10200416" y="3698705"/>
            <a:ext cx="1110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沿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y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軸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43786" y="3698705"/>
            <a:ext cx="1110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沿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x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軸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3782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2660229" y="3784537"/>
            <a:ext cx="736611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8000" dirty="0" smtClean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矩陣是</a:t>
            </a:r>
            <a:r>
              <a:rPr lang="en-US" altLang="zh-TW" sz="8000" dirty="0" smtClean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zh-TW" altLang="en-US" sz="8000" dirty="0" smtClean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函數</a:t>
            </a:r>
            <a:r>
              <a:rPr lang="en-US" altLang="zh-TW" sz="8000" dirty="0" smtClean="0">
                <a:solidFill>
                  <a:srgbClr val="06B243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endParaRPr lang="zh-TW" altLang="en-US" sz="8000" dirty="0">
              <a:solidFill>
                <a:srgbClr val="06B243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101171" y="1332689"/>
            <a:ext cx="78422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zh-TW" altLang="en-US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矩陣</a:t>
            </a:r>
            <a:r>
              <a:rPr lang="en-US" altLang="zh-TW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r>
              <a:rPr lang="zh-TW" altLang="en-US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是什麼</a:t>
            </a:r>
            <a:r>
              <a:rPr lang="en-US" altLang="zh-TW" sz="800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?</a:t>
            </a:r>
            <a:endParaRPr lang="zh-TW" altLang="en-US" sz="80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9404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532761" y="1016878"/>
            <a:ext cx="5377774" cy="675735"/>
          </a:xfrm>
        </p:spPr>
        <p:txBody>
          <a:bodyPr>
            <a:normAutofit fontScale="90000"/>
          </a:bodyPr>
          <a:lstStyle/>
          <a:p>
            <a:r>
              <a:rPr lang="zh-TW" altLang="en-US" b="1" dirty="0" smtClean="0">
                <a:solidFill>
                  <a:srgbClr val="FF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生根計畫帶給我們</a:t>
            </a:r>
            <a:r>
              <a:rPr lang="en-US" altLang="zh-TW" b="1" dirty="0" smtClean="0">
                <a:solidFill>
                  <a:srgbClr val="FF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…</a:t>
            </a:r>
            <a:endParaRPr lang="zh-TW" altLang="en-US" b="1" dirty="0">
              <a:solidFill>
                <a:srgbClr val="FF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966608" y="2302281"/>
            <a:ext cx="8043153" cy="2532366"/>
          </a:xfrm>
        </p:spPr>
        <p:txBody>
          <a:bodyPr>
            <a:normAutofit/>
          </a:bodyPr>
          <a:lstStyle/>
          <a:p>
            <a:r>
              <a:rPr lang="zh-TW" altLang="en-US" sz="32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大學端最強而有力的支持，讓我們更清楚這樣帶領孩子的方向是正確的，並且終將引領學生未來進入大學後能更順利銜接高等數學。在面對未來茫茫的新課綱時，我們有信心自己正在做對的事。</a:t>
            </a:r>
            <a:endParaRPr lang="zh-TW" altLang="en-US" sz="32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3739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518" y="302512"/>
            <a:ext cx="11088303" cy="153543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9438" y="2017395"/>
            <a:ext cx="6921446" cy="4571100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9943716" y="80220"/>
            <a:ext cx="206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9314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</a:t>
            </a:r>
            <a:r>
              <a:rPr lang="zh-TW" altLang="en-US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引入</a:t>
            </a:r>
            <a:r>
              <a:rPr lang="en-US" altLang="zh-TW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zh-TW" altLang="en-US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方向性</a:t>
            </a:r>
            <a:r>
              <a:rPr lang="en-US" altLang="zh-TW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r>
              <a:rPr lang="zh-TW" altLang="en-US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概念</a:t>
            </a:r>
            <a:endParaRPr lang="zh-TW" altLang="en-US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749" y="1206066"/>
            <a:ext cx="8706502" cy="4935772"/>
          </a:xfrm>
          <a:prstGeom prst="rect">
            <a:avLst/>
          </a:prstGeom>
        </p:spPr>
      </p:pic>
      <p:cxnSp>
        <p:nvCxnSpPr>
          <p:cNvPr id="5" name="直線接點 4"/>
          <p:cNvCxnSpPr/>
          <p:nvPr/>
        </p:nvCxnSpPr>
        <p:spPr>
          <a:xfrm flipH="1">
            <a:off x="4995512" y="2512194"/>
            <a:ext cx="4841507" cy="37827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5120640" y="3955983"/>
            <a:ext cx="5139891" cy="7122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6973289" y="2938930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</a:t>
            </a:r>
            <a:endParaRPr lang="zh-TW" altLang="en-US" sz="40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886729" y="3409636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四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7690585" y="4977420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三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5233533" y="4343216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二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9741585" y="255324"/>
            <a:ext cx="206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8341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</a:t>
            </a:r>
            <a:r>
              <a:rPr lang="zh-TW" altLang="en-US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引入</a:t>
            </a:r>
            <a:r>
              <a:rPr lang="en-US" altLang="zh-TW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『</a:t>
            </a:r>
            <a:r>
              <a:rPr lang="zh-TW" altLang="en-US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方向性</a:t>
            </a:r>
            <a:r>
              <a:rPr lang="en-US" altLang="zh-TW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』</a:t>
            </a:r>
            <a:r>
              <a:rPr lang="zh-TW" altLang="en-US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概念</a:t>
            </a:r>
            <a:endParaRPr lang="zh-TW" altLang="en-US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8477" y="1667876"/>
            <a:ext cx="8191450" cy="4636670"/>
          </a:xfrm>
          <a:prstGeom prst="rect">
            <a:avLst/>
          </a:prstGeom>
        </p:spPr>
      </p:pic>
      <p:cxnSp>
        <p:nvCxnSpPr>
          <p:cNvPr id="5" name="直線接點 4"/>
          <p:cNvCxnSpPr/>
          <p:nvPr/>
        </p:nvCxnSpPr>
        <p:spPr>
          <a:xfrm flipV="1">
            <a:off x="4206240" y="3330340"/>
            <a:ext cx="5909912" cy="216568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 flipH="1">
            <a:off x="6545179" y="2396691"/>
            <a:ext cx="1443790" cy="43217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5515275" y="5192399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</a:t>
            </a:r>
            <a:endParaRPr lang="zh-TW" altLang="en-US" sz="40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112945" y="4844275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四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8311822" y="2809858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三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5859175" y="2997261"/>
            <a:ext cx="726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二</a:t>
            </a:r>
          </a:p>
        </p:txBody>
      </p:sp>
      <p:sp>
        <p:nvSpPr>
          <p:cNvPr id="13" name="文字方塊 12">
            <a:hlinkClick r:id="rId4" action="ppaction://hlinkfile"/>
          </p:cNvPr>
          <p:cNvSpPr txBox="1"/>
          <p:nvPr/>
        </p:nvSpPr>
        <p:spPr>
          <a:xfrm>
            <a:off x="10990446" y="6119880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GB</a:t>
            </a:r>
            <a:r>
              <a:rPr lang="zh-TW" altLang="en-US" dirty="0" smtClean="0"/>
              <a:t>檔</a:t>
            </a:r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837838" y="284200"/>
            <a:ext cx="206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3571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289" y="1431864"/>
            <a:ext cx="9333299" cy="5175106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1376413" y="442761"/>
            <a:ext cx="5881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</a:t>
            </a:r>
            <a:r>
              <a:rPr lang="zh-TW" altLang="en-US" sz="36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對照直角坐標系</a:t>
            </a:r>
            <a:endParaRPr lang="zh-TW" altLang="en-US" sz="36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9789711" y="255324"/>
            <a:ext cx="206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1</a:t>
            </a:r>
            <a:endParaRPr lang="zh-TW" altLang="en-US" dirty="0"/>
          </a:p>
        </p:txBody>
      </p:sp>
      <p:sp>
        <p:nvSpPr>
          <p:cNvPr id="9" name="手繪多邊形 8"/>
          <p:cNvSpPr/>
          <p:nvPr/>
        </p:nvSpPr>
        <p:spPr>
          <a:xfrm>
            <a:off x="1971472" y="2263302"/>
            <a:ext cx="2697804" cy="1997413"/>
          </a:xfrm>
          <a:custGeom>
            <a:avLst/>
            <a:gdLst>
              <a:gd name="connsiteX0" fmla="*/ 0 w 2697804"/>
              <a:gd name="connsiteY0" fmla="*/ 1997413 h 1997413"/>
              <a:gd name="connsiteX1" fmla="*/ 1964987 w 2697804"/>
              <a:gd name="connsiteY1" fmla="*/ 1517515 h 1997413"/>
              <a:gd name="connsiteX2" fmla="*/ 2697804 w 2697804"/>
              <a:gd name="connsiteY2" fmla="*/ 0 h 1997413"/>
              <a:gd name="connsiteX3" fmla="*/ 739302 w 2697804"/>
              <a:gd name="connsiteY3" fmla="*/ 473413 h 1997413"/>
              <a:gd name="connsiteX4" fmla="*/ 0 w 2697804"/>
              <a:gd name="connsiteY4" fmla="*/ 1997413 h 199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97804" h="1997413">
                <a:moveTo>
                  <a:pt x="0" y="1997413"/>
                </a:moveTo>
                <a:lnTo>
                  <a:pt x="1964987" y="1517515"/>
                </a:lnTo>
                <a:lnTo>
                  <a:pt x="2697804" y="0"/>
                </a:lnTo>
                <a:lnTo>
                  <a:pt x="739302" y="473413"/>
                </a:lnTo>
                <a:lnTo>
                  <a:pt x="0" y="1997413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9"/>
          <p:cNvSpPr/>
          <p:nvPr/>
        </p:nvSpPr>
        <p:spPr>
          <a:xfrm>
            <a:off x="6673174" y="3197157"/>
            <a:ext cx="1789890" cy="1186775"/>
          </a:xfrm>
          <a:custGeom>
            <a:avLst/>
            <a:gdLst>
              <a:gd name="connsiteX0" fmla="*/ 0 w 1789890"/>
              <a:gd name="connsiteY0" fmla="*/ 1186775 h 1186775"/>
              <a:gd name="connsiteX1" fmla="*/ 1789890 w 1789890"/>
              <a:gd name="connsiteY1" fmla="*/ 1186775 h 1186775"/>
              <a:gd name="connsiteX2" fmla="*/ 1789890 w 1789890"/>
              <a:gd name="connsiteY2" fmla="*/ 0 h 1186775"/>
              <a:gd name="connsiteX3" fmla="*/ 0 w 1789890"/>
              <a:gd name="connsiteY3" fmla="*/ 0 h 1186775"/>
              <a:gd name="connsiteX4" fmla="*/ 0 w 1789890"/>
              <a:gd name="connsiteY4" fmla="*/ 1186775 h 1186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9890" h="1186775">
                <a:moveTo>
                  <a:pt x="0" y="1186775"/>
                </a:moveTo>
                <a:lnTo>
                  <a:pt x="1789890" y="1186775"/>
                </a:lnTo>
                <a:lnTo>
                  <a:pt x="1789890" y="0"/>
                </a:lnTo>
                <a:lnTo>
                  <a:pt x="0" y="0"/>
                </a:lnTo>
                <a:lnTo>
                  <a:pt x="0" y="1186775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117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62" y="0"/>
            <a:ext cx="10962276" cy="6858000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5072519" y="2239138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0,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139222" y="3521533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1,0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06265" y="1321867"/>
            <a:ext cx="1783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934678" y="5486399"/>
            <a:ext cx="1145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-1,-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728510" y="4377889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2,-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653365" y="660933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-2,3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918834" y="2025869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2,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34168"/>
              </p:ext>
            </p:extLst>
          </p:nvPr>
        </p:nvGraphicFramePr>
        <p:xfrm>
          <a:off x="3730616" y="1196984"/>
          <a:ext cx="1139767" cy="84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616" y="1196984"/>
                        <a:ext cx="1139767" cy="84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90125"/>
              </p:ext>
            </p:extLst>
          </p:nvPr>
        </p:nvGraphicFramePr>
        <p:xfrm>
          <a:off x="6064303" y="2374878"/>
          <a:ext cx="8953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4303" y="2374878"/>
                        <a:ext cx="8953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64719"/>
              </p:ext>
            </p:extLst>
          </p:nvPr>
        </p:nvGraphicFramePr>
        <p:xfrm>
          <a:off x="6727167" y="2808378"/>
          <a:ext cx="8969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27167" y="2808378"/>
                        <a:ext cx="8969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34053"/>
              </p:ext>
            </p:extLst>
          </p:nvPr>
        </p:nvGraphicFramePr>
        <p:xfrm>
          <a:off x="8092122" y="3649753"/>
          <a:ext cx="1112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2122" y="3649753"/>
                        <a:ext cx="11128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接點 17"/>
          <p:cNvCxnSpPr/>
          <p:nvPr/>
        </p:nvCxnSpPr>
        <p:spPr>
          <a:xfrm flipV="1">
            <a:off x="683394" y="3448251"/>
            <a:ext cx="10893744" cy="1787893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 flipH="1">
            <a:off x="3455468" y="-35772"/>
            <a:ext cx="3946358" cy="665819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232420" y="1583476"/>
            <a:ext cx="9810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400" b="1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</a:t>
            </a:r>
            <a:endParaRPr lang="zh-TW" altLang="en-US" sz="5400" b="1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45475" y="5468142"/>
            <a:ext cx="786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4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四</a:t>
            </a:r>
          </a:p>
        </p:txBody>
      </p:sp>
      <p:sp>
        <p:nvSpPr>
          <p:cNvPr id="23" name="文字方塊 22"/>
          <p:cNvSpPr txBox="1"/>
          <p:nvPr/>
        </p:nvSpPr>
        <p:spPr>
          <a:xfrm>
            <a:off x="2866533" y="5007329"/>
            <a:ext cx="786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4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三</a:t>
            </a:r>
          </a:p>
        </p:txBody>
      </p:sp>
      <p:sp>
        <p:nvSpPr>
          <p:cNvPr id="24" name="文字方塊 23"/>
          <p:cNvSpPr txBox="1"/>
          <p:nvPr/>
        </p:nvSpPr>
        <p:spPr>
          <a:xfrm>
            <a:off x="2021495" y="2721114"/>
            <a:ext cx="786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4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二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9876341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3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2720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1" grpId="0"/>
      <p:bldP spid="12" grpId="0"/>
      <p:bldP spid="21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426" y="0"/>
            <a:ext cx="7023148" cy="6858000"/>
          </a:xfrm>
          <a:prstGeom prst="rect">
            <a:avLst/>
          </a:prstGeom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41207"/>
              </p:ext>
            </p:extLst>
          </p:nvPr>
        </p:nvGraphicFramePr>
        <p:xfrm>
          <a:off x="7816674" y="1943848"/>
          <a:ext cx="1577584" cy="58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6674" y="1943848"/>
                        <a:ext cx="1577584" cy="58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5746283" y="2556775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0,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175636" y="4084620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1,0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3066" y="5265018"/>
            <a:ext cx="1145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-1,-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372375" y="5409045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2,-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500388" y="336882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-2,3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486713" y="2885941"/>
            <a:ext cx="9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2,1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70225"/>
              </p:ext>
            </p:extLst>
          </p:nvPr>
        </p:nvGraphicFramePr>
        <p:xfrm>
          <a:off x="4429226" y="974354"/>
          <a:ext cx="1139767" cy="84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9226" y="974354"/>
                        <a:ext cx="1139767" cy="84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67089"/>
              </p:ext>
            </p:extLst>
          </p:nvPr>
        </p:nvGraphicFramePr>
        <p:xfrm>
          <a:off x="6336348" y="2878598"/>
          <a:ext cx="8953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6348" y="2878598"/>
                        <a:ext cx="8953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45144"/>
              </p:ext>
            </p:extLst>
          </p:nvPr>
        </p:nvGraphicFramePr>
        <p:xfrm>
          <a:off x="6841773" y="3440318"/>
          <a:ext cx="8969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1773" y="3440318"/>
                        <a:ext cx="8969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59700"/>
              </p:ext>
            </p:extLst>
          </p:nvPr>
        </p:nvGraphicFramePr>
        <p:xfrm>
          <a:off x="8049047" y="4623671"/>
          <a:ext cx="1112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9047" y="4623671"/>
                        <a:ext cx="11128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接點 14"/>
          <p:cNvCxnSpPr/>
          <p:nvPr/>
        </p:nvCxnSpPr>
        <p:spPr>
          <a:xfrm>
            <a:off x="2584426" y="4446872"/>
            <a:ext cx="7023148" cy="9625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828097" y="0"/>
            <a:ext cx="0" cy="6858000"/>
          </a:xfrm>
          <a:prstGeom prst="line">
            <a:avLst/>
          </a:prstGeom>
          <a:ln w="38100">
            <a:solidFill>
              <a:schemeClr val="tx1"/>
            </a:solidFill>
            <a:headEnd type="arrow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9828216" y="284200"/>
            <a:ext cx="2067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學習單位置：</a:t>
            </a:r>
            <a:r>
              <a:rPr lang="en-US" altLang="zh-TW" dirty="0" smtClean="0"/>
              <a:t>P.213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174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4592</TotalTime>
  <Words>558</Words>
  <Application>Microsoft Office PowerPoint</Application>
  <PresentationFormat>寬螢幕</PresentationFormat>
  <Paragraphs>142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7</vt:i4>
      </vt:variant>
    </vt:vector>
  </HeadingPairs>
  <TitlesOfParts>
    <vt:vector size="48" baseType="lpstr">
      <vt:lpstr>微軟正黑體</vt:lpstr>
      <vt:lpstr>新細明體</vt:lpstr>
      <vt:lpstr>標楷體</vt:lpstr>
      <vt:lpstr>Arial</vt:lpstr>
      <vt:lpstr>Calibri</vt:lpstr>
      <vt:lpstr>Calibri Light</vt:lpstr>
      <vt:lpstr>Symbol</vt:lpstr>
      <vt:lpstr>Times New Roman</vt:lpstr>
      <vt:lpstr>Wingdings</vt:lpstr>
      <vt:lpstr>Office 佈景主題</vt:lpstr>
      <vt:lpstr>Equation</vt:lpstr>
      <vt:lpstr>PowerPoint 簡報</vt:lpstr>
      <vt:lpstr>主題一：談向量的係數積與坐標</vt:lpstr>
      <vt:lpstr>PowerPoint 簡報</vt:lpstr>
      <vt:lpstr>PowerPoint 簡報</vt:lpstr>
      <vt:lpstr>PowerPoint 簡報</vt:lpstr>
      <vt:lpstr>引入『方向性』的概念</vt:lpstr>
      <vt:lpstr>PowerPoint 簡報</vt:lpstr>
      <vt:lpstr>PowerPoint 簡報</vt:lpstr>
      <vt:lpstr>PowerPoint 簡報</vt:lpstr>
      <vt:lpstr>PowerPoint 簡報</vt:lpstr>
      <vt:lpstr>PowerPoint 簡報</vt:lpstr>
      <vt:lpstr>直角、斜角坐標轉換時……</vt:lpstr>
      <vt:lpstr>PowerPoint 簡報</vt:lpstr>
      <vt:lpstr>PowerPoint 簡報</vt:lpstr>
      <vt:lpstr>PowerPoint 簡報</vt:lpstr>
      <vt:lpstr>主題二：學習單—面積的正負與行列式的面積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生根計畫帶給我們…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從向量到矩陣</dc:title>
  <dc:creator>portmm@gmail.com</dc:creator>
  <cp:lastModifiedBy>portmm@gmail.com</cp:lastModifiedBy>
  <cp:revision>120</cp:revision>
  <dcterms:created xsi:type="dcterms:W3CDTF">2017-12-15T11:24:08Z</dcterms:created>
  <dcterms:modified xsi:type="dcterms:W3CDTF">2018-01-11T08:30:39Z</dcterms:modified>
</cp:coreProperties>
</file>